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4451" w:rsidRPr="003E7C0A" w:rsidRDefault="003B4451" w:rsidP="003B4451">
      <w:pPr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r w:rsidRPr="003E7C0A">
        <w:rPr>
          <w:rFonts w:ascii="Times New Roman" w:hAnsi="Times New Roman" w:cs="Times New Roman"/>
          <w:sz w:val="26"/>
          <w:szCs w:val="26"/>
        </w:rPr>
        <w:t>Trường THPT chuyên NK TDTT Nguyễn Thị Định</w:t>
      </w: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ĐỀ KIỂ</w:t>
      </w:r>
      <w:r>
        <w:rPr>
          <w:rFonts w:ascii="Times New Roman" w:hAnsi="Times New Roman" w:cs="Times New Roman"/>
          <w:b/>
          <w:sz w:val="26"/>
          <w:szCs w:val="26"/>
        </w:rPr>
        <w:t>M TRA HỌC KỲ 1</w:t>
      </w:r>
      <w:r w:rsidRPr="003E7C0A">
        <w:rPr>
          <w:rFonts w:ascii="Times New Roman" w:hAnsi="Times New Roman" w:cs="Times New Roman"/>
          <w:b/>
          <w:sz w:val="26"/>
          <w:szCs w:val="26"/>
        </w:rPr>
        <w:t xml:space="preserve"> – NĂM HỌC 2015-2016</w:t>
      </w: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 xml:space="preserve"> MÔN: VẬT LÝ- KHỐI 11</w:t>
      </w:r>
    </w:p>
    <w:p w:rsidR="003B4451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Thời gian: 45 phút (không kể thời gian phát đề)</w:t>
      </w:r>
    </w:p>
    <w:p w:rsidR="00970086" w:rsidRPr="003E7C0A" w:rsidRDefault="00970086" w:rsidP="00970086">
      <w:pPr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Ề CHÍNH THỨC</w:t>
      </w:r>
    </w:p>
    <w:p w:rsidR="003B4451" w:rsidRPr="003E7C0A" w:rsidRDefault="003B4451" w:rsidP="003B4451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3E7C0A">
        <w:rPr>
          <w:rFonts w:ascii="Times New Roman" w:hAnsi="Times New Roman" w:cs="Times New Roman"/>
          <w:b/>
          <w:sz w:val="26"/>
          <w:szCs w:val="26"/>
          <w:u w:val="single"/>
        </w:rPr>
        <w:t>Câu 1)</w:t>
      </w:r>
      <w:r w:rsidR="00970086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Pr="003E7C0A">
        <w:rPr>
          <w:rFonts w:ascii="Times New Roman" w:hAnsi="Times New Roman" w:cs="Times New Roman"/>
          <w:b/>
          <w:sz w:val="26"/>
          <w:szCs w:val="26"/>
          <w:u w:val="single"/>
        </w:rPr>
        <w:t>(2đ)</w:t>
      </w:r>
    </w:p>
    <w:p w:rsidR="003B4451" w:rsidRPr="003E7C0A" w:rsidRDefault="003B4451" w:rsidP="003B4451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 xml:space="preserve">Định nghĩa </w:t>
      </w:r>
      <w:r w:rsidR="00970086">
        <w:rPr>
          <w:rFonts w:ascii="Times New Roman" w:hAnsi="Times New Roman" w:cs="Times New Roman"/>
          <w:bCs/>
          <w:iCs/>
          <w:sz w:val="26"/>
          <w:szCs w:val="26"/>
        </w:rPr>
        <w:t>d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òng điện? Quy ước về chiều dòng điện?</w:t>
      </w:r>
    </w:p>
    <w:p w:rsidR="003B4451" w:rsidRPr="003E7C0A" w:rsidRDefault="003B4451" w:rsidP="003B4451">
      <w:pPr>
        <w:ind w:right="3898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bCs/>
          <w:iCs/>
          <w:sz w:val="26"/>
          <w:szCs w:val="26"/>
        </w:rPr>
        <w:t>Đị</w:t>
      </w:r>
      <w:r w:rsidR="00970086">
        <w:rPr>
          <w:rFonts w:ascii="Times New Roman" w:hAnsi="Times New Roman" w:cs="Times New Roman"/>
          <w:bCs/>
          <w:iCs/>
          <w:sz w:val="26"/>
          <w:szCs w:val="26"/>
        </w:rPr>
        <w:t>nh nghĩa d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òng điện không đổi?</w:t>
      </w:r>
    </w:p>
    <w:p w:rsidR="003B4451" w:rsidRPr="00DA776F" w:rsidRDefault="003B4451" w:rsidP="003B4451">
      <w:pPr>
        <w:ind w:right="3898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DA776F">
        <w:rPr>
          <w:rFonts w:ascii="Times New Roman" w:hAnsi="Times New Roman" w:cs="Times New Roman"/>
          <w:b/>
          <w:sz w:val="26"/>
          <w:szCs w:val="26"/>
          <w:u w:val="single"/>
        </w:rPr>
        <w:t>Câu 2 (1,5đ)</w:t>
      </w:r>
    </w:p>
    <w:p w:rsidR="003B4451" w:rsidRDefault="003B4451" w:rsidP="003B4451">
      <w:pPr>
        <w:ind w:right="432"/>
        <w:jc w:val="both"/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>Trình bày suất điện động của nguồn điện? Viết công thức và đơn vị của các đại lượng trong công thức?</w:t>
      </w:r>
    </w:p>
    <w:p w:rsidR="00970086" w:rsidRDefault="00970086" w:rsidP="00970086">
      <w:pPr>
        <w:spacing w:before="240" w:after="12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  <w:u w:val="single"/>
        </w:rPr>
        <w:t>Câu 3</w:t>
      </w:r>
      <w:r>
        <w:rPr>
          <w:rFonts w:ascii="Times New Roman" w:hAnsi="Times New Roman"/>
          <w:b/>
          <w:bCs/>
          <w:sz w:val="26"/>
          <w:szCs w:val="26"/>
        </w:rPr>
        <w:t xml:space="preserve"> (1,5đ) </w:t>
      </w:r>
      <w:r>
        <w:rPr>
          <w:rFonts w:ascii="Times New Roman" w:hAnsi="Times New Roman"/>
          <w:sz w:val="26"/>
          <w:szCs w:val="26"/>
        </w:rPr>
        <w:t>Thế nào là dẫn điện tự lực</w:t>
      </w:r>
      <w:r>
        <w:rPr>
          <w:rFonts w:ascii="Times New Roman" w:hAnsi="Times New Roman"/>
          <w:bCs/>
          <w:iCs/>
          <w:sz w:val="26"/>
          <w:szCs w:val="26"/>
        </w:rPr>
        <w:t>? Nêu đặc điểm của tia lửa điện và hồ quang điện?</w:t>
      </w:r>
    </w:p>
    <w:p w:rsidR="003B4451" w:rsidRPr="00DA776F" w:rsidRDefault="003B4451" w:rsidP="003B4451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DA776F">
        <w:rPr>
          <w:rFonts w:ascii="Times New Roman" w:hAnsi="Times New Roman" w:cs="Times New Roman"/>
          <w:b/>
          <w:noProof/>
          <w:spacing w:val="-8"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4DCA547" wp14:editId="4FBD81D0">
                <wp:simplePos x="0" y="0"/>
                <wp:positionH relativeFrom="column">
                  <wp:posOffset>4489450</wp:posOffset>
                </wp:positionH>
                <wp:positionV relativeFrom="paragraph">
                  <wp:posOffset>203200</wp:posOffset>
                </wp:positionV>
                <wp:extent cx="1983740" cy="1042670"/>
                <wp:effectExtent l="0" t="0" r="16510" b="24130"/>
                <wp:wrapSquare wrapText="bothSides"/>
                <wp:docPr id="381" name="Group 3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3740" cy="1042670"/>
                          <a:chOff x="0" y="0"/>
                          <a:chExt cx="1983740" cy="1043317"/>
                        </a:xfrm>
                      </wpg:grpSpPr>
                      <wpg:grpSp>
                        <wpg:cNvPr id="351" name="Group 351"/>
                        <wpg:cNvGrpSpPr/>
                        <wpg:grpSpPr>
                          <a:xfrm>
                            <a:off x="0" y="0"/>
                            <a:ext cx="1983740" cy="1043317"/>
                            <a:chOff x="0" y="0"/>
                            <a:chExt cx="1983740" cy="1043317"/>
                          </a:xfrm>
                        </wpg:grpSpPr>
                        <wpg:grpSp>
                          <wpg:cNvPr id="11" name="Group 11"/>
                          <wpg:cNvGrpSpPr/>
                          <wpg:grpSpPr>
                            <a:xfrm>
                              <a:off x="914400" y="0"/>
                              <a:ext cx="215265" cy="223520"/>
                              <a:chOff x="0" y="0"/>
                              <a:chExt cx="215660" cy="223891"/>
                            </a:xfrm>
                          </wpg:grpSpPr>
                          <wps:wsp>
                            <wps:cNvPr id="6" name="Straight Connector 6"/>
                            <wps:cNvCnPr/>
                            <wps:spPr>
                              <a:xfrm>
                                <a:off x="0" y="0"/>
                                <a:ext cx="0" cy="2152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146649" y="8626"/>
                                <a:ext cx="0" cy="2152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86264" y="51758"/>
                                <a:ext cx="0" cy="1377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215660" y="51758"/>
                                <a:ext cx="0" cy="17208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14" name="Group 314"/>
                          <wpg:cNvGrpSpPr/>
                          <wpg:grpSpPr>
                            <a:xfrm>
                              <a:off x="0" y="103517"/>
                              <a:ext cx="1983740" cy="939800"/>
                              <a:chOff x="0" y="0"/>
                              <a:chExt cx="2035834" cy="1104110"/>
                            </a:xfrm>
                          </wpg:grpSpPr>
                          <wps:wsp>
                            <wps:cNvPr id="2" name="Flowchart: Process 2"/>
                            <wps:cNvSpPr/>
                            <wps:spPr>
                              <a:xfrm>
                                <a:off x="457200" y="396815"/>
                                <a:ext cx="457200" cy="163830"/>
                              </a:xfrm>
                              <a:prstGeom prst="flowChartProcess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Flowchart: Process 3"/>
                            <wps:cNvSpPr/>
                            <wps:spPr>
                              <a:xfrm>
                                <a:off x="1138687" y="940280"/>
                                <a:ext cx="457200" cy="163830"/>
                              </a:xfrm>
                              <a:prstGeom prst="flowChartProcess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Flowchart: Process 4"/>
                            <wps:cNvSpPr/>
                            <wps:spPr>
                              <a:xfrm>
                                <a:off x="457200" y="940280"/>
                                <a:ext cx="457200" cy="163830"/>
                              </a:xfrm>
                              <a:prstGeom prst="flowChartProcess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0906" y="23928"/>
                                <a:ext cx="39624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B4451" w:rsidRDefault="003B4451" w:rsidP="003B4451">
                                  <w:r w:rsidRPr="002D5475">
                                    <w:rPr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2D5475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9A7C5A4" wp14:editId="145604CA">
                                        <wp:extent cx="8890" cy="155575"/>
                                        <wp:effectExtent l="0" t="0" r="0" b="0"/>
                                        <wp:docPr id="377" name="Picture 37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890" cy="1555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463" y="577123"/>
                                <a:ext cx="483316" cy="320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B4451" w:rsidRDefault="003B4451" w:rsidP="003B4451">
                                  <w:r w:rsidRPr="002D5475">
                                    <w:rPr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2D5475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0D0E0A" wp14:editId="16E06EA7">
                                        <wp:extent cx="8890" cy="155575"/>
                                        <wp:effectExtent l="0" t="0" r="0" b="0"/>
                                        <wp:docPr id="378" name="Picture 37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890" cy="1555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9331" y="23927"/>
                                <a:ext cx="39624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B4451" w:rsidRDefault="003B4451" w:rsidP="003B4451">
                                  <w:r w:rsidRPr="002D5475">
                                    <w:rPr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2D5475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998DB15" wp14:editId="08197EBD">
                                        <wp:extent cx="8890" cy="155575"/>
                                        <wp:effectExtent l="0" t="0" r="0" b="0"/>
                                        <wp:docPr id="379" name="Picture 37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890" cy="1555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92" name="Straight Connector 292"/>
                            <wps:cNvCnPr/>
                            <wps:spPr>
                              <a:xfrm flipH="1">
                                <a:off x="0" y="0"/>
                                <a:ext cx="914400" cy="8627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3" name="Straight Connector 293"/>
                            <wps:cNvCnPr/>
                            <wps:spPr>
                              <a:xfrm flipH="1">
                                <a:off x="1121434" y="0"/>
                                <a:ext cx="914400" cy="8627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4" name="Straight Connector 294"/>
                            <wps:cNvCnPr/>
                            <wps:spPr>
                              <a:xfrm>
                                <a:off x="0" y="17253"/>
                                <a:ext cx="0" cy="67286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5" name="Straight Connector 295"/>
                            <wps:cNvCnPr/>
                            <wps:spPr>
                              <a:xfrm>
                                <a:off x="2035834" y="8627"/>
                                <a:ext cx="0" cy="681486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6" name="Straight Connector 296"/>
                            <wps:cNvCnPr/>
                            <wps:spPr>
                              <a:xfrm flipH="1">
                                <a:off x="0" y="690113"/>
                                <a:ext cx="36195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8" name="Straight Connector 298"/>
                            <wps:cNvCnPr/>
                            <wps:spPr>
                              <a:xfrm>
                                <a:off x="362310" y="517585"/>
                                <a:ext cx="0" cy="500332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0" name="Straight Connector 300"/>
                            <wps:cNvCnPr/>
                            <wps:spPr>
                              <a:xfrm>
                                <a:off x="1716657" y="526212"/>
                                <a:ext cx="0" cy="4997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1" name="Straight Connector 301"/>
                            <wps:cNvCnPr/>
                            <wps:spPr>
                              <a:xfrm flipH="1">
                                <a:off x="897147" y="517585"/>
                                <a:ext cx="24154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2" name="Straight Connector 302"/>
                            <wps:cNvCnPr/>
                            <wps:spPr>
                              <a:xfrm flipH="1">
                                <a:off x="914400" y="1026544"/>
                                <a:ext cx="24154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3" name="Straight Connector 303"/>
                            <wps:cNvCnPr/>
                            <wps:spPr>
                              <a:xfrm flipH="1">
                                <a:off x="1595887" y="517585"/>
                                <a:ext cx="12077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4" name="Straight Connector 304"/>
                            <wps:cNvCnPr/>
                            <wps:spPr>
                              <a:xfrm flipH="1">
                                <a:off x="1595887" y="1026544"/>
                                <a:ext cx="12077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5" name="Straight Connector 305"/>
                            <wps:cNvCnPr/>
                            <wps:spPr>
                              <a:xfrm flipH="1">
                                <a:off x="362310" y="508959"/>
                                <a:ext cx="12065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6" name="Straight Connector 306"/>
                            <wps:cNvCnPr/>
                            <wps:spPr>
                              <a:xfrm flipH="1">
                                <a:off x="336430" y="1009291"/>
                                <a:ext cx="120650" cy="0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97" name="Straight Connector 297"/>
                          <wps:cNvCnPr/>
                          <wps:spPr>
                            <a:xfrm flipH="1">
                              <a:off x="1664898" y="690113"/>
                              <a:ext cx="318770" cy="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76" name="Group 376"/>
                        <wpg:cNvGrpSpPr/>
                        <wpg:grpSpPr>
                          <a:xfrm>
                            <a:off x="1112808" y="431321"/>
                            <a:ext cx="457200" cy="436688"/>
                            <a:chOff x="0" y="0"/>
                            <a:chExt cx="457200" cy="436688"/>
                          </a:xfrm>
                        </wpg:grpSpPr>
                        <wps:wsp>
                          <wps:cNvPr id="5" name="Flowchart: Process 5"/>
                          <wps:cNvSpPr/>
                          <wps:spPr>
                            <a:xfrm>
                              <a:off x="0" y="0"/>
                              <a:ext cx="457200" cy="163830"/>
                            </a:xfrm>
                            <a:prstGeom prst="flowChartProcess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72528"/>
                              <a:ext cx="386080" cy="264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B4451" w:rsidRDefault="003B4451" w:rsidP="003B4451">
                                <w:r w:rsidRPr="002D5475">
                                  <w:rPr>
                                    <w:sz w:val="16"/>
                                    <w:szCs w:val="16"/>
                                  </w:rPr>
                                  <w:t>R</w:t>
                                </w:r>
                                <w:r w:rsidRPr="002D5475">
                                  <w:rPr>
                                    <w:sz w:val="16"/>
                                    <w:szCs w:val="16"/>
                                    <w:vertAlign w:val="subscript"/>
                                  </w:rPr>
                                  <w:t>4</w:t>
                                </w:r>
                                <w:r w:rsidRPr="002D5475">
                                  <w:rPr>
                                    <w:noProof/>
                                    <w:vertAlign w:val="subscript"/>
                                  </w:rPr>
                                  <w:drawing>
                                    <wp:inline distT="0" distB="0" distL="0" distR="0" wp14:anchorId="03E0293C" wp14:editId="499A89D6">
                                      <wp:extent cx="8890" cy="155575"/>
                                      <wp:effectExtent l="0" t="0" r="0" b="0"/>
                                      <wp:docPr id="375" name="Picture 37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8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8890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81" o:spid="_x0000_s1026" style="position:absolute;left:0;text-align:left;margin-left:353.5pt;margin-top:16pt;width:156.2pt;height:82.1pt;z-index:251659264" coordsize="19837,10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">
                <v:group id="Group 351" o:spid="_x0000_s1027" style="position:absolute;width:19837;height:10433" coordsize="19837,10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<v:group id="Group 11" o:spid="_x0000_s1028" style="position:absolute;left:9144;width:2152;height:2235" coordsize="215660,2238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line id="Straight Connector 6" o:spid="_x0000_s1029" style="position:absolute;visibility:visible;mso-wrap-style:square" from="0,0" to="0,215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F9GsQAAADa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UpPK7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QX0axAAAANoAAAAPAAAAAAAAAAAA&#10;AAAAAKECAABkcnMvZG93bnJldi54bWxQSwUGAAAAAAQABAD5AAAAkgMAAAAA&#10;" strokecolor="black [3213]"/>
                    <v:line id="Straight Connector 7" o:spid="_x0000_s1030" style="position:absolute;visibility:visible;mso-wrap-style:square" from="146649,8626" to="146649,223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3YgcQAAADaAAAADwAAAGRycy9kb3ducmV2LnhtbESPT2vCQBTE7wW/w/IEb3WjoJHoKkEQ&#10;qj3VP3h9ZJ9JNPs27G5j2k/fLRR6HGbmN8xq05tGdOR8bVnBZJyAIC6srrlUcD7tXhcgfEDW2Fgm&#10;BV/kYbMevKww0/bJH9QdQykihH2GCqoQ2kxKX1Rk0I9tSxy9m3UGQ5SulNrhM8JNI6dJMpcGa44L&#10;Fba0rah4HD+NgkVxuLs8zfeT2aVNv7vp+3x3TZUaDft8CSJQH/7Df+03rSCF3yvxBs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diBxAAAANoAAAAPAAAAAAAAAAAA&#10;AAAAAKECAABkcnMvZG93bnJldi54bWxQSwUGAAAAAAQABAD5AAAAkgMAAAAA&#10;" strokecolor="black [3213]"/>
                    <v:line id="Straight Connector 9" o:spid="_x0000_s1031" style="position:absolute;visibility:visible;mso-wrap-style:square" from="86264,51758" to="86264,189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paMQAAADaAAAADwAAAGRycy9kb3ducmV2LnhtbESPQWvCQBSE70L/w/IKvelGQaOpqwRB&#10;sPVUbfH6yL4mabNvw+4aU3+9KxQ8DjPzDbNc96YRHTlfW1YwHiUgiAuray4VfB63wzkIH5A1NpZJ&#10;wR95WK+eBkvMtL3wB3WHUIoIYZ+hgiqENpPSFxUZ9CPbEkfv2zqDIUpXSu3wEuGmkZMkmUmDNceF&#10;ClvaVFT8Hs5Gwbx4/3F5mr+Np19teu0m+9n2lCr18tznryAC9eER/m/vtIIF3K/EGy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uloxAAAANoAAAAPAAAAAAAAAAAA&#10;AAAAAKECAABkcnMvZG93bnJldi54bWxQSwUGAAAAAAQABAD5AAAAkgMAAAAA&#10;" strokecolor="black [3213]"/>
                    <v:line id="Straight Connector 10" o:spid="_x0000_s1032" style="position:absolute;visibility:visible;mso-wrap-style:square" from="215660,51758" to="215660,22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uFOMUAAADb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vtDLLzKA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uFOMUAAADbAAAADwAAAAAAAAAA&#10;AAAAAAChAgAAZHJzL2Rvd25yZXYueG1sUEsFBgAAAAAEAAQA+QAAAJMDAAAAAA==&#10;" strokecolor="black [3213]"/>
                  </v:group>
                  <v:group id="Group 314" o:spid="_x0000_s1033" style="position:absolute;top:1035;width:19837;height:9398" coordsize="20358,11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shapetype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Flowchart: Process 2" o:spid="_x0000_s1034" type="#_x0000_t109" style="position:absolute;left:4572;top:3968;width:4572;height:16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zVBcQA&#10;AADaAAAADwAAAGRycy9kb3ducmV2LnhtbESPQWvCQBSE74L/YXlCL6VutCKauorYFgRBSeqhx0f2&#10;mUSzb0N2a+K/d4WCx2FmvmEWq85U4kqNKy0rGA0jEMSZ1SXnCo4/328zEM4ja6wsk4IbOVgt+70F&#10;xtq2nNA19bkIEHYxKii8r2MpXVaQQTe0NXHwTrYx6INscqkbbAPcVHIcRVNpsOSwUGBNm4KyS/pn&#10;FMj3r9P8s11Xv/kkSV/nR3ne7w5KvQy69QcIT51/hv/bW61gDI8r4Qb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M1QXEAAAA2gAAAA8AAAAAAAAAAAAAAAAAmAIAAGRycy9k&#10;b3ducmV2LnhtbFBLBQYAAAAABAAEAPUAAACJAwAAAAA=&#10;" fillcolor="white [3201]" strokecolor="black [3200]" strokeweight="2pt"/>
                    <v:shape id="Flowchart: Process 3" o:spid="_x0000_s1035" type="#_x0000_t109" style="position:absolute;left:11386;top:9402;width:4572;height:16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BwnsUA&#10;AADaAAAADwAAAGRycy9kb3ducmV2LnhtbESPT4vCMBTE74LfITzBy7Kmu4po1yiyf0AQlHY97PHR&#10;PNtq81KaaOu3N8KCx2FmfsMsVp2pxJUaV1pW8DaKQBBnVpecKzj8/rzOQDiPrLGyTApu5GC17PcW&#10;GGvbckLX1OciQNjFqKDwvo6ldFlBBt3I1sTBO9rGoA+yyaVusA1wU8n3KJpKgyWHhQJr+iwoO6cX&#10;o0COv4/zr3Zd/eWTJH2ZH+Rpt90rNRx06w8Qnjr/DP+3N1rBGB5Xwg2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wHCexQAAANoAAAAPAAAAAAAAAAAAAAAAAJgCAABkcnMv&#10;ZG93bnJldi54bWxQSwUGAAAAAAQABAD1AAAAigMAAAAA&#10;" fillcolor="white [3201]" strokecolor="black [3200]" strokeweight="2pt"/>
                    <v:shape id="Flowchart: Process 4" o:spid="_x0000_s1036" type="#_x0000_t109" style="position:absolute;left:4572;top:9402;width:4572;height:16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no6sUA&#10;AADaAAAADwAAAGRycy9kb3ducmV2LnhtbESPT2vCQBTE74LfYXlCL1I3/kE0dRXRFgShxdRDj4/s&#10;M4lm34bs1sRv7wqCx2FmfsMsVq0pxZVqV1hWMBxEIIhTqwvOFBx/v95nIJxH1lhaJgU3crBadjsL&#10;jLVt+EDXxGciQNjFqCD3voqldGlOBt3AVsTBO9naoA+yzqSusQlwU8pRFE2lwYLDQo4VbXJKL8m/&#10;USDHn6f5tlmXf9nkkPTnR3n+3v8o9dZr1x8gPLX+FX62d1rBBB5Xwg2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KejqxQAAANoAAAAPAAAAAAAAAAAAAAAAAJgCAABkcnMv&#10;ZG93bnJldi54bWxQSwUGAAAAAAQABAD1AAAAigMAAAAA&#10;" fillcolor="white [3201]" strokecolor="black [3200]" strokeweight="2pt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37" type="#_x0000_t202" style="position:absolute;left:5009;top:239;width:3962;height:3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uJkcYA&#10;AADcAAAADwAAAGRycy9kb3ducmV2LnhtbESPQWsCMRSE74L/IbyCN01axerWKEVReinSVbTH183r&#10;7uLmZdlE3fbXm0LB4zAz3zCzRWsrcaHGl441PA4UCOLMmZJzDfvduj8B4QOywcoxafghD4t5tzPD&#10;xLgrf9AlDbmIEPYJaihCqBMpfVaQRT9wNXH0vl1jMUTZ5NI0eI1wW8knpcbSYslxocCalgVlp/Rs&#10;NfhMjQ/bUXo4fskN/U6NWX1u3rXuPbSvLyACteEe/m+/GQ1D9Qx/Z+IRk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uJkcYAAADcAAAADwAAAAAAAAAAAAAAAACYAgAAZHJz&#10;L2Rvd25yZXYueG1sUEsFBgAAAAAEAAQA9QAAAIsDAAAAAA==&#10;" strokecolor="white [3212]">
                      <v:textbox>
                        <w:txbxContent>
                          <w:p w:rsidR="003B4451" w:rsidRDefault="003B4451" w:rsidP="003B4451">
                            <w:r w:rsidRPr="002D5475">
                              <w:rPr>
                                <w:sz w:val="16"/>
                                <w:szCs w:val="16"/>
                              </w:rPr>
                              <w:t>R</w:t>
                            </w:r>
                            <w:r w:rsidRPr="002D5475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A7C5A4" wp14:editId="145604CA">
                                  <wp:extent cx="8890" cy="155575"/>
                                  <wp:effectExtent l="0" t="0" r="0" b="0"/>
                                  <wp:docPr id="377" name="Picture 3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90" cy="155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Text Box 2" o:spid="_x0000_s1038" type="#_x0000_t202" style="position:absolute;left:5434;top:5771;width:4833;height:3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8y4MIA&#10;AADbAAAADwAAAGRycy9kb3ducmV2LnhtbERPTWvCQBC9C/6HZQRvZlMVsamrFEXxUsRYbI/T7DQJ&#10;zc6G7Kqxv94VBG/zeJ8zW7SmEmdqXGlZwUsUgyDOrC45V/B5WA+mIJxH1lhZJgVXcrCYdzszTLS9&#10;8J7Oqc9FCGGXoILC+zqR0mUFGXSRrYkD92sbgz7AJpe6wUsIN5UcxvFEGiw5NBRY07Kg7C89GQUu&#10;iyfH3Tg9fv3IDf2/ar363nwo1e+1728gPLX+KX64tzrMH8H9l3CAn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3zLgwgAAANsAAAAPAAAAAAAAAAAAAAAAAJgCAABkcnMvZG93&#10;bnJldi54bWxQSwUGAAAAAAQABAD1AAAAhwMAAAAA&#10;" strokecolor="white [3212]">
                      <v:textbox>
                        <w:txbxContent>
                          <w:p w:rsidR="003B4451" w:rsidRDefault="003B4451" w:rsidP="003B4451">
                            <w:r w:rsidRPr="002D5475">
                              <w:rPr>
                                <w:sz w:val="16"/>
                                <w:szCs w:val="16"/>
                              </w:rPr>
                              <w:t>R</w:t>
                            </w:r>
                            <w:r w:rsidRPr="002D5475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0D0E0A" wp14:editId="16E06EA7">
                                  <wp:extent cx="8890" cy="155575"/>
                                  <wp:effectExtent l="0" t="0" r="0" b="0"/>
                                  <wp:docPr id="378" name="Picture 3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90" cy="155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Text Box 2" o:spid="_x0000_s1039" type="#_x0000_t202" style="position:absolute;left:11593;top:239;width:3962;height:3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FmKsEA&#10;AADbAAAADwAAAGRycy9kb3ducmV2LnhtbERPTYvCMBC9C/6HMMLeNFUWWatRFkXxImKV6nG2mW3L&#10;NpPSRK3+enNY8Ph437NFaypxo8aVlhUMBxEI4szqknMFp+O6/wXCeWSNlWVS8CAHi3m3M8NY2zsf&#10;6Jb4XIQQdjEqKLyvYyldVpBBN7A1ceB+bWPQB9jkUjd4D+GmkqMoGkuDJYeGAmtaFpT9JVejwGXR&#10;ON1/Jun5R27oOdF6ddnslProtd9TEJ5a/xb/u7dawSisD1/CD5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hZirBAAAA2wAAAA8AAAAAAAAAAAAAAAAAmAIAAGRycy9kb3du&#10;cmV2LnhtbFBLBQYAAAAABAAEAPUAAACGAwAAAAA=&#10;" strokecolor="white [3212]">
                      <v:textbox>
                        <w:txbxContent>
                          <w:p w:rsidR="003B4451" w:rsidRDefault="003B4451" w:rsidP="003B4451">
                            <w:r w:rsidRPr="002D5475">
                              <w:rPr>
                                <w:sz w:val="16"/>
                                <w:szCs w:val="16"/>
                              </w:rPr>
                              <w:t>R</w:t>
                            </w:r>
                            <w:r w:rsidRPr="002D5475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98DB15" wp14:editId="08197EBD">
                                  <wp:extent cx="8890" cy="155575"/>
                                  <wp:effectExtent l="0" t="0" r="0" b="0"/>
                                  <wp:docPr id="379" name="Picture 3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90" cy="155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line id="Straight Connector 292" o:spid="_x0000_s1040" style="position:absolute;flip:x;visibility:visible;mso-wrap-style:square" from="0,0" to="9144,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WTcYAAADcAAAADwAAAGRycy9kb3ducmV2LnhtbESPT2vCQBTE7wW/w/KE3pqNOdQ2dRUR&#10;BGlJaaI99PbIvvyh2bchu5r47buC0OMwM79hVpvJdOJCg2stK1hEMQji0uqWawWn4/7pBYTzyBo7&#10;y6TgSg4269nDClNtR87pUvhaBAi7FBU03veplK5syKCLbE8cvMoOBn2QQy31gGOAm04mcfwsDbYc&#10;FhrsaddQ+VucjYLKnfvdz7f21fI9y7Pqo/7E8Uupx/m0fQPhafL/4Xv7oBUkrwnczo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8lVk3GAAAA3AAAAA8AAAAAAAAA&#10;AAAAAAAAoQIAAGRycy9kb3ducmV2LnhtbFBLBQYAAAAABAAEAPkAAACUAwAAAAA=&#10;" strokecolor="black [3040]"/>
                    <v:line id="Straight Connector 293" o:spid="_x0000_s1041" style="position:absolute;flip:x;visibility:visible;mso-wrap-style:square" from="11214,0" to="20358,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nz1sQAAADcAAAADwAAAGRycy9kb3ducmV2LnhtbESPS4sCMRCE7wv+h9CCtzWjwqqjUUQQ&#10;ZBfF58FbM+l54KQzTKIz+++NsLDHoqq+oubL1pTiSbUrLCsY9CMQxInVBWcKLufN5wSE88gaS8uk&#10;4JccLBedjznG2jZ8pOfJZyJA2MWoIPe+iqV0SU4GXd9WxMFLbW3QB1lnUtfYBLgp5TCKvqTBgsNC&#10;jhWtc0rup4dRkLpHtb5dtU/H37vjLv3J9tgclOp129UMhKfW/4f/2lutYDgdwftMOAJy8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fPWxAAAANwAAAAPAAAAAAAAAAAA&#10;AAAAAKECAABkcnMvZG93bnJldi54bWxQSwUGAAAAAAQABAD5AAAAkgMAAAAA&#10;" strokecolor="black [3040]"/>
                    <v:line id="Straight Connector 294" o:spid="_x0000_s1042" style="position:absolute;visibility:visible;mso-wrap-style:square" from="0,172" to="0,6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KxNMIAAADcAAAADwAAAGRycy9kb3ducmV2LnhtbESPQWsCMRSE70L/Q3iF3mpWq1K3Rimi&#10;KHrS1vtj87q7uHlZk6jx3xuh4HGYmW+YySyaRlzI+dqygl43A0FcWF1zqeD3Z/n+CcIHZI2NZVJw&#10;Iw+z6Utngrm2V97RZR9KkSDsc1RQhdDmUvqiIoO+a1vi5P1ZZzAk6UqpHV4T3DSyn2UjabDmtFBh&#10;S/OKiuP+bBKldzgZuTqO8bBxW7f4GMVhPCn19hq/v0AEiuEZ/m+vtYL+eACPM+kI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KxNMIAAADcAAAADwAAAAAAAAAAAAAA&#10;AAChAgAAZHJzL2Rvd25yZXYueG1sUEsFBgAAAAAEAAQA+QAAAJADAAAAAA==&#10;" strokecolor="black [3040]"/>
                    <v:line id="Straight Connector 295" o:spid="_x0000_s1043" style="position:absolute;visibility:visible;mso-wrap-style:square" from="20358,86" to="20358,6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4Ur8MAAADcAAAADwAAAGRycy9kb3ducmV2LnhtbESPQWsCMRSE7wX/Q3iCt5rVouhqVkpp&#10;UdqTtt4fm+fuspuXNUk1/vtGEHocZuYbZr2JphMXcr6xrGAyzkAQl1Y3XCn4+f54XoDwAVljZ5kU&#10;3MjDphg8rTHX9sp7uhxCJRKEfY4K6hD6XEpf1mTQj21PnLyTdQZDkq6S2uE1wU0np1k2lwYbTgs1&#10;9vRWU9kefk2iTI5nI7ftEo+f7su9v8zjLJ6VGg3j6wpEoBj+w4/2TiuYLmdwP5OOgC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OFK/DAAAA3AAAAA8AAAAAAAAAAAAA&#10;AAAAoQIAAGRycy9kb3ducmV2LnhtbFBLBQYAAAAABAAEAPkAAACRAwAAAAA=&#10;" strokecolor="black [3040]"/>
                    <v:line id="Straight Connector 296" o:spid="_x0000_s1044" style="position:absolute;flip:x;visibility:visible;mso-wrap-style:square" from="0,6901" to="3619,6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5QTsYAAADcAAAADwAAAGRycy9kb3ducmV2LnhtbESPT2vCQBTE7wW/w/IEb81GD9rGrFIE&#10;oVRSqtWDt0f25Q/Nvg3ZNYnfvlsoeBxm5jdMuh1NI3rqXG1ZwTyKQRDnVtdcKjh/759fQDiPrLGx&#10;TAru5GC7mTylmGg78JH6ky9FgLBLUEHlfZtI6fKKDLrItsTBK2xn0AfZlVJ3OAS4aeQijpfSYM1h&#10;ocKWdhXlP6ebUVC4W7u7XrQvVh/ZMSsO5ScOX0rNpuPbGoSn0T/C/+13rWDxuoS/M+E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eUE7GAAAA3AAAAA8AAAAAAAAA&#10;AAAAAAAAoQIAAGRycy9kb3ducmV2LnhtbFBLBQYAAAAABAAEAPkAAACUAwAAAAA=&#10;" strokecolor="black [3040]"/>
                    <v:line id="Straight Connector 298" o:spid="_x0000_s1045" style="position:absolute;visibility:visible;mso-wrap-style:square" from="3623,5175" to="3623,10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+7McMAAADcAAAADwAAAGRycy9kb3ducmV2LnhtbESPTW/CMAyG75P4D5GRdhspTENQCGia&#10;Nm1iJ77uVmPaisYpSQbZv58PSDtar9/Hfpbr7Dp1pRBbzwbGowIUceVty7WBw/7jaQYqJmSLnWcy&#10;8EsR1qvBwxJL62+8pesu1UogHEs00KTUl1rHqiGHceR7YslOPjhMMoZa24A3gbtOT4piqh22LBca&#10;7Omtoeq8+3FCGR8vTn+e53jchO/w/jzNL/lizOMwvy5AJcrpf/ne/rIGJnP5VmREBP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PuzHDAAAA3AAAAA8AAAAAAAAAAAAA&#10;AAAAoQIAAGRycy9kb3ducmV2LnhtbFBLBQYAAAAABAAEAPkAAACRAwAAAAA=&#10;" strokecolor="black [3040]"/>
                    <v:line id="Straight Connector 300" o:spid="_x0000_s1046" style="position:absolute;visibility:visible;mso-wrap-style:square" from="17166,5262" to="17166,10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ItLcMAAADcAAAADwAAAGRycy9kb3ducmV2LnhtbESPwW7CMAyG70h7h8iTuEEKaGgrBDRN&#10;TEzjBBt3qzFtReOUJIPs7efDJI7W7/+zv+U6u05dKcTWs4HJuABFXHnbcm3g++t99AwqJmSLnWcy&#10;8EsR1quHwRJL62+8p+sh1UogHEs00KTUl1rHqiGHcex7YslOPjhMMoZa24A3gbtOT4tirh22LBca&#10;7Omtoep8+HFCmRwvTm/PL3j8DLuwmc3zU74YM3zMrwtQiXK6L/+3P6yBWSHvi4yIgF7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SLS3DAAAA3AAAAA8AAAAAAAAAAAAA&#10;AAAAoQIAAGRycy9kb3ducmV2LnhtbFBLBQYAAAAABAAEAPkAAACRAwAAAAA=&#10;" strokecolor="black [3040]"/>
                    <v:line id="Straight Connector 301" o:spid="_x0000_s1047" style="position:absolute;flip:x;visibility:visible;mso-wrap-style:square" from="8971,5175" to="11386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xSIMYAAADcAAAADwAAAGRycy9kb3ducmV2LnhtbESPT2vCQBTE74LfYXmF3szGFqqkWaUI&#10;QmlJMVEP3h7Zlz80+zZkV5N++26h4HGYmd8w6XYynbjR4FrLCpZRDIK4tLrlWsHpuF+sQTiPrLGz&#10;TAp+yMF2M5+lmGg7ck63wtciQNglqKDxvk+kdGVDBl1ke+LgVXYw6IMcaqkHHAPcdPIpjl+kwZbD&#10;QoM97Roqv4urUVC5a7+7nLWvVh9ZnlWf9ReOB6UeH6a3VxCeJn8P/7fftYLneAl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cUiDGAAAA3AAAAA8AAAAAAAAA&#10;AAAAAAAAoQIAAGRycy9kb3ducmV2LnhtbFBLBQYAAAAABAAEAPkAAACUAwAAAAA=&#10;" strokecolor="black [3040]"/>
                    <v:line id="Straight Connector 302" o:spid="_x0000_s1048" style="position:absolute;flip:x;visibility:visible;mso-wrap-style:square" from="9144,10265" to="11559,10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7MV8YAAADcAAAADwAAAGRycy9kb3ducmV2LnhtbESPS2vDMBCE74H8B7GB3hK5KTTBjRJK&#10;oFBaXGInOeS2WOsHtVbGkh/991WhkOMwM98wu8NkGjFQ52rLCh5XEQji3OqaSwWX89tyC8J5ZI2N&#10;ZVLwQw4O+/lsh7G2I6c0ZL4UAcIuRgWV920spcsrMuhWtiUOXmE7gz7IrpS6wzHATSPXUfQsDdYc&#10;Fips6VhR/p31RkHh+vZ4u2pfbD6SNCk+yy8cT0o9LKbXFxCeJn8P/7fftYKnaA1/Z8IRkP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OzFfGAAAA3AAAAA8AAAAAAAAA&#10;AAAAAAAAoQIAAGRycy9kb3ducmV2LnhtbFBLBQYAAAAABAAEAPkAAACUAwAAAAA=&#10;" strokecolor="black [3040]"/>
                    <v:line id="Straight Connector 303" o:spid="_x0000_s1049" style="position:absolute;flip:x;visibility:visible;mso-wrap-style:square" from="15958,5175" to="17166,5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JpzMYAAADcAAAADwAAAGRycy9kb3ducmV2LnhtbESPT2vCQBTE74LfYXlCb7ppA1VSVylC&#10;obSkmKgHb4/syx+afRuya5J++26h4HGYmd8w2/1kWjFQ7xrLCh5XEQjiwuqGKwXn09tyA8J5ZI2t&#10;ZVLwQw72u/lsi4m2I2c05L4SAcIuQQW1910ipStqMuhWtiMOXml7gz7IvpK6xzHATSufouhZGmw4&#10;LNTY0aGm4ju/GQWlu3WH60X7cv2RZmn5WX3heFTqYTG9voDwNPl7+L/9rhXEUQx/Z8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CaczGAAAA3AAAAA8AAAAAAAAA&#10;AAAAAAAAoQIAAGRycy9kb3ducmV2LnhtbFBLBQYAAAAABAAEAPkAAACUAwAAAAA=&#10;" strokecolor="black [3040]"/>
                    <v:line id="Straight Connector 304" o:spid="_x0000_s1050" style="position:absolute;flip:x;visibility:visible;mso-wrap-style:square" from="15958,10265" to="17166,10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vxuMYAAADcAAAADwAAAGRycy9kb3ducmV2LnhtbESPT2vCQBTE7wW/w/KE3szGtmhJs0oR&#10;CqUlolYPvT2yL38w+zZk1yT99q4g9DjMzG+YdD2aRvTUudqygnkUgyDOra65VHD8+Zi9gnAeWWNj&#10;mRT8kYP1avKQYqLtwHvqD74UAcIuQQWV920ipcsrMugi2xIHr7CdQR9kV0rd4RDgppFPcbyQBmsO&#10;CxW2tKkoPx8uRkHhLu3m96R9sfzK9lnxXW5x2Cn1OB3f30B4Gv1/+N7+1Aqe4xe4nQlH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r8bjGAAAA3AAAAA8AAAAAAAAA&#10;AAAAAAAAoQIAAGRycy9kb3ducmV2LnhtbFBLBQYAAAAABAAEAPkAAACUAwAAAAA=&#10;" strokecolor="black [3040]"/>
                    <v:line id="Straight Connector 305" o:spid="_x0000_s1051" style="position:absolute;flip:x;visibility:visible;mso-wrap-style:square" from="3623,5089" to="4829,5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dUI8YAAADcAAAADwAAAGRycy9kb3ducmV2LnhtbESPT2vCQBTE7wW/w/KE3szGlmpJs0oR&#10;CqUlolYPvT2yL38w+zZk1yT99q4g9DjMzG+YdD2aRvTUudqygnkUgyDOra65VHD8+Zi9gnAeWWNj&#10;mRT8kYP1avKQYqLtwHvqD74UAcIuQQWV920ipcsrMugi2xIHr7CdQR9kV0rd4RDgppFPcbyQBmsO&#10;CxW2tKkoPx8uRkHhLu3m96R9sfzK9lnxXW5x2Cn1OB3f30B4Gv1/+N7+1Aqe4xe4nQlH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4nVCPGAAAA3AAAAA8AAAAAAAAA&#10;AAAAAAAAoQIAAGRycy9kb3ducmV2LnhtbFBLBQYAAAAABAAEAPkAAACUAwAAAAA=&#10;" strokecolor="black [3040]"/>
                    <v:line id="Straight Connector 306" o:spid="_x0000_s1052" style="position:absolute;flip:x;visibility:visible;mso-wrap-style:square" from="3364,10092" to="4570,10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DxsIAAADcAAAADwAAAGRycy9kb3ducmV2LnhtbESPT2sCMRTE7wW/Q3iCt5r1D6uuRrGF&#10;Qm9LV70/Ns/s4uZlSaJuv31TKPQ4zMxvmN1hsJ14kA+tYwWzaQaCuHa6ZaPgfPp4XYMIEVlj55gU&#10;fFOAw370ssNCuyd/0aOKRiQIhwIVNDH2hZShbshimLqeOHlX5y3GJL2R2uMzwW0n51mWS4stp4UG&#10;e3pvqL5Vd6vgYsol+rewyXVZ0WnulqVZOaUm4+G4BRFpiP/hv/anVrDIcvg9k46A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gDxsIAAADcAAAADwAAAAAAAAAAAAAA&#10;AAChAgAAZHJzL2Rvd25yZXYueG1sUEsFBgAAAAAEAAQA+QAAAJADAAAAAA==&#10;" strokecolor="black [3213]" strokeweight=".25pt"/>
                  </v:group>
                  <v:line id="Straight Connector 297" o:spid="_x0000_s1053" style="position:absolute;flip:x;visibility:visible;mso-wrap-style:square" from="16648,6901" to="19836,6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L11cQAAADcAAAADwAAAGRycy9kb3ducmV2LnhtbESPS4vCQBCE74L/YWjBm0704CPrKCII&#10;orj42D3srcl0HpjpCZnRxH+/Iwgei6r6ilqsWlOKB9WusKxgNIxAECdWF5wp+LluBzMQziNrLC2T&#10;gic5WC27nQXG2jZ8psfFZyJA2MWoIPe+iqV0SU4G3dBWxMFLbW3QB1lnUtfYBLgp5TiKJtJgwWEh&#10;x4o2OSW3y90oSN292vz9ap9O98fzMT1k39iclOr32vUXCE+t/4Tf7Z1WMJ5P4XUmHAG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UvXVxAAAANwAAAAPAAAAAAAAAAAA&#10;AAAAAKECAABkcnMvZG93bnJldi54bWxQSwUGAAAAAAQABAD5AAAAkgMAAAAA&#10;" strokecolor="black [3040]"/>
                </v:group>
                <v:group id="Group 376" o:spid="_x0000_s1054" style="position:absolute;left:11128;top:4313;width:4572;height:4367" coordsize="457200,436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<v:shape id="Flowchart: Process 5" o:spid="_x0000_s1055" type="#_x0000_t109" style="position:absolute;width:457200;height:1638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NccYA&#10;AADaAAAADwAAAGRycy9kb3ducmV2LnhtbESPT2vCQBTE74V+h+UVeil1Y9VSUzdB/ANCoWLqocdH&#10;9plEs29DdjXx27tCocdhZn7DzNLe1OJCrassKxgOIhDEudUVFwr2P+vXDxDOI2usLZOCKzlIk8eH&#10;GcbadryjS+YLESDsYlRQet/EUrq8JINuYBvi4B1sa9AH2RZSt9gFuKnlWxS9S4MVh4USG1qUlJ+y&#10;s1EgR6vDdNnN699ivMtepnt5/P7aKvX81M8/QXjq/X/4r73RCiZwvxJugEx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VNccYAAADaAAAADwAAAAAAAAAAAAAAAACYAgAAZHJz&#10;L2Rvd25yZXYueG1sUEsFBgAAAAAEAAQA9QAAAIsDAAAAAA==&#10;" fillcolor="white [3201]" strokecolor="black [3200]" strokeweight="2pt"/>
                  <v:shape id="Text Box 2" o:spid="_x0000_s1056" type="#_x0000_t202" style="position:absolute;top:172528;width:386080;height:26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OuJsYA&#10;AADcAAAADwAAAGRycy9kb3ducmV2LnhtbESPQWvCQBSE74X+h+UJvdWNNkiN2UipVLyImBb1+Jp9&#10;TUKzb0N2q9Ff7wpCj8PMfMOk89404kidqy0rGA0jEMSF1TWXCr4+P55fQTiPrLGxTArO5GCePT6k&#10;mGh74i0dc1+KAGGXoILK+zaR0hUVGXRD2xIH78d2Bn2QXSl1h6cAN40cR9FEGqw5LFTY0ntFxW/+&#10;ZxS4IprsNnG+23/LJV2mWi8Oy7VST4P+bQbCU+//w/f2Sit4iWO4nQ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nOuJsYAAADcAAAADwAAAAAAAAAAAAAAAACYAgAAZHJz&#10;L2Rvd25yZXYueG1sUEsFBgAAAAAEAAQA9QAAAIsDAAAAAA==&#10;" strokecolor="white [3212]">
                    <v:textbox>
                      <w:txbxContent>
                        <w:p w:rsidR="003B4451" w:rsidRDefault="003B4451" w:rsidP="003B4451">
                          <w:r w:rsidRPr="002D5475">
                            <w:rPr>
                              <w:sz w:val="16"/>
                              <w:szCs w:val="16"/>
                            </w:rPr>
                            <w:t>R</w:t>
                          </w:r>
                          <w:r w:rsidRPr="002D5475">
                            <w:rPr>
                              <w:sz w:val="16"/>
                              <w:szCs w:val="16"/>
                              <w:vertAlign w:val="subscript"/>
                            </w:rPr>
                            <w:t>4</w:t>
                          </w:r>
                          <w:r w:rsidRPr="002D5475">
                            <w:rPr>
                              <w:noProof/>
                              <w:vertAlign w:val="subscript"/>
                            </w:rPr>
                            <w:drawing>
                              <wp:inline distT="0" distB="0" distL="0" distR="0" wp14:anchorId="03E0293C" wp14:editId="499A89D6">
                                <wp:extent cx="8890" cy="155575"/>
                                <wp:effectExtent l="0" t="0" r="0" b="0"/>
                                <wp:docPr id="375" name="Picture 37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8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890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DA776F"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  <w:t>Câu 4</w:t>
      </w:r>
      <w:r w:rsidR="00970086"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  <w:t xml:space="preserve"> </w:t>
      </w:r>
      <w:r w:rsidRPr="00DA776F"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  <w:t>(2đ)</w:t>
      </w:r>
    </w:p>
    <w:p w:rsidR="003B4451" w:rsidRPr="00963FB1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963FB1">
        <w:rPr>
          <w:rFonts w:ascii="Times New Roman" w:hAnsi="Times New Roman" w:cs="Times New Roman"/>
          <w:spacing w:val="-8"/>
          <w:sz w:val="26"/>
          <w:szCs w:val="26"/>
        </w:rPr>
        <w:t xml:space="preserve">Cho mạch điện như hình. Mỗi nguồn có suất điện động 3,9V; điện trở trong 0,2 </w:t>
      </w:r>
      <w:r w:rsidR="00970086">
        <w:rPr>
          <w:rFonts w:ascii="Times New Roman" w:hAnsi="Times New Roman" w:cs="Times New Roman"/>
          <w:bCs/>
          <w:iCs/>
          <w:sz w:val="26"/>
          <w:szCs w:val="26"/>
        </w:rPr>
        <w:t>Ω, R</w:t>
      </w:r>
      <w:r w:rsidR="00970086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1</w:t>
      </w:r>
      <w:r w:rsidR="00970086">
        <w:rPr>
          <w:rFonts w:ascii="Times New Roman" w:hAnsi="Times New Roman" w:cs="Times New Roman"/>
          <w:bCs/>
          <w:iCs/>
          <w:sz w:val="26"/>
          <w:szCs w:val="26"/>
        </w:rPr>
        <w:t>=R</w:t>
      </w:r>
      <w:r w:rsidR="00970086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2</w:t>
      </w:r>
      <w:r w:rsidR="00970086">
        <w:rPr>
          <w:rFonts w:ascii="Times New Roman" w:hAnsi="Times New Roman" w:cs="Times New Roman"/>
          <w:bCs/>
          <w:iCs/>
          <w:sz w:val="26"/>
          <w:szCs w:val="26"/>
        </w:rPr>
        <w:t>=R</w:t>
      </w:r>
      <w:r w:rsidR="00970086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3</w:t>
      </w:r>
      <w:r w:rsidR="00970086">
        <w:rPr>
          <w:rFonts w:ascii="Times New Roman" w:hAnsi="Times New Roman" w:cs="Times New Roman"/>
          <w:bCs/>
          <w:iCs/>
          <w:sz w:val="26"/>
          <w:szCs w:val="26"/>
        </w:rPr>
        <w:t>=3 Ω, R</w:t>
      </w:r>
      <w:r w:rsidR="00970086">
        <w:rPr>
          <w:rFonts w:ascii="Times New Roman" w:hAnsi="Times New Roman" w:cs="Times New Roman"/>
          <w:bCs/>
          <w:iCs/>
          <w:sz w:val="26"/>
          <w:szCs w:val="26"/>
          <w:vertAlign w:val="subscript"/>
        </w:rPr>
        <w:t>4</w:t>
      </w:r>
      <w:r w:rsidRPr="00963FB1">
        <w:rPr>
          <w:rFonts w:ascii="Times New Roman" w:hAnsi="Times New Roman" w:cs="Times New Roman"/>
          <w:bCs/>
          <w:iCs/>
          <w:sz w:val="26"/>
          <w:szCs w:val="26"/>
        </w:rPr>
        <w:t>=6 Ω. Tính:</w:t>
      </w:r>
    </w:p>
    <w:p w:rsidR="003B4451" w:rsidRPr="00963FB1" w:rsidRDefault="003B4451" w:rsidP="003B445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963FB1">
        <w:rPr>
          <w:rFonts w:ascii="Times New Roman" w:hAnsi="Times New Roman" w:cs="Times New Roman"/>
          <w:spacing w:val="-8"/>
          <w:sz w:val="26"/>
          <w:szCs w:val="26"/>
        </w:rPr>
        <w:t>Điện trở tương đương mạch ngoài?</w:t>
      </w:r>
    </w:p>
    <w:p w:rsidR="003B4451" w:rsidRPr="00963FB1" w:rsidRDefault="003B4451" w:rsidP="003B445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963FB1">
        <w:rPr>
          <w:rFonts w:ascii="Times New Roman" w:hAnsi="Times New Roman" w:cs="Times New Roman"/>
          <w:spacing w:val="-8"/>
          <w:sz w:val="26"/>
          <w:szCs w:val="26"/>
        </w:rPr>
        <w:t>Cường độ dòng điện qua mạch chính?</w:t>
      </w:r>
    </w:p>
    <w:p w:rsidR="003B4451" w:rsidRPr="00963FB1" w:rsidRDefault="003B4451" w:rsidP="003B445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963FB1">
        <w:rPr>
          <w:rFonts w:ascii="Times New Roman" w:hAnsi="Times New Roman" w:cs="Times New Roman"/>
          <w:spacing w:val="-8"/>
          <w:sz w:val="26"/>
          <w:szCs w:val="26"/>
        </w:rPr>
        <w:t>Nhiệt lượng tỏ</w:t>
      </w:r>
      <w:r w:rsidR="00970086">
        <w:rPr>
          <w:rFonts w:ascii="Times New Roman" w:hAnsi="Times New Roman" w:cs="Times New Roman"/>
          <w:spacing w:val="-8"/>
          <w:sz w:val="26"/>
          <w:szCs w:val="26"/>
        </w:rPr>
        <w:t>a ra trên R</w:t>
      </w:r>
      <w:r w:rsidR="00970086">
        <w:rPr>
          <w:rFonts w:ascii="Times New Roman" w:hAnsi="Times New Roman" w:cs="Times New Roman"/>
          <w:spacing w:val="-8"/>
          <w:sz w:val="26"/>
          <w:szCs w:val="26"/>
          <w:vertAlign w:val="subscript"/>
        </w:rPr>
        <w:t>1</w:t>
      </w:r>
      <w:r w:rsidRPr="00963FB1">
        <w:rPr>
          <w:rFonts w:ascii="Times New Roman" w:hAnsi="Times New Roman" w:cs="Times New Roman"/>
          <w:spacing w:val="-8"/>
          <w:sz w:val="26"/>
          <w:szCs w:val="26"/>
        </w:rPr>
        <w:t xml:space="preserve"> trong 2 phút?</w:t>
      </w:r>
    </w:p>
    <w:p w:rsidR="003B4451" w:rsidRPr="00963FB1" w:rsidRDefault="003B4451" w:rsidP="003B4451">
      <w:pPr>
        <w:pStyle w:val="ListParagraph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963FB1">
        <w:rPr>
          <w:rFonts w:ascii="Times New Roman" w:hAnsi="Times New Roman" w:cs="Times New Roman"/>
          <w:noProof/>
          <w:spacing w:val="-8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F4CA534" wp14:editId="3A6AC922">
                <wp:simplePos x="0" y="0"/>
                <wp:positionH relativeFrom="column">
                  <wp:posOffset>5219700</wp:posOffset>
                </wp:positionH>
                <wp:positionV relativeFrom="paragraph">
                  <wp:posOffset>48895</wp:posOffset>
                </wp:positionV>
                <wp:extent cx="1509395" cy="1830070"/>
                <wp:effectExtent l="0" t="0" r="14605" b="17780"/>
                <wp:wrapSquare wrapText="bothSides"/>
                <wp:docPr id="422" name="Group 4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9395" cy="1830070"/>
                          <a:chOff x="0" y="0"/>
                          <a:chExt cx="1509623" cy="1882264"/>
                        </a:xfrm>
                      </wpg:grpSpPr>
                      <wps:wsp>
                        <wps:cNvPr id="402" name="Straight Connector 402"/>
                        <wps:cNvCnPr/>
                        <wps:spPr>
                          <a:xfrm flipH="1">
                            <a:off x="1259456" y="1354347"/>
                            <a:ext cx="12890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21" name="Group 421"/>
                        <wpg:cNvGrpSpPr/>
                        <wpg:grpSpPr>
                          <a:xfrm>
                            <a:off x="0" y="0"/>
                            <a:ext cx="1509623" cy="1882264"/>
                            <a:chOff x="0" y="0"/>
                            <a:chExt cx="1509623" cy="1882264"/>
                          </a:xfrm>
                        </wpg:grpSpPr>
                        <wpg:grpSp>
                          <wpg:cNvPr id="418" name="Group 418"/>
                          <wpg:cNvGrpSpPr/>
                          <wpg:grpSpPr>
                            <a:xfrm>
                              <a:off x="0" y="0"/>
                              <a:ext cx="1509623" cy="1882264"/>
                              <a:chOff x="0" y="0"/>
                              <a:chExt cx="1509623" cy="1882264"/>
                            </a:xfrm>
                          </wpg:grpSpPr>
                          <wps:wsp>
                            <wps:cNvPr id="405" name="Straight Connector 405"/>
                            <wps:cNvCnPr/>
                            <wps:spPr>
                              <a:xfrm flipH="1">
                                <a:off x="0" y="1130060"/>
                                <a:ext cx="12890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417" name="Group 417"/>
                            <wpg:cNvGrpSpPr/>
                            <wpg:grpSpPr>
                              <a:xfrm>
                                <a:off x="0" y="0"/>
                                <a:ext cx="1509623" cy="1882264"/>
                                <a:chOff x="0" y="0"/>
                                <a:chExt cx="1509623" cy="1882264"/>
                              </a:xfrm>
                            </wpg:grpSpPr>
                            <wps:wsp>
                              <wps:cNvPr id="28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492" y="613924"/>
                                  <a:ext cx="439420" cy="3004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4451" w:rsidRPr="002D5475" w:rsidRDefault="003B4451" w:rsidP="003B4451">
                                    <w:r w:rsidRPr="002D5475">
                                      <w:t>R</w:t>
                                    </w:r>
                                    <w:r w:rsidRPr="002D5475"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  <w:r w:rsidRPr="002D5475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797D491C" wp14:editId="566A9DD3">
                                          <wp:extent cx="8890" cy="155575"/>
                                          <wp:effectExtent l="0" t="0" r="0" b="0"/>
                                          <wp:docPr id="434" name="Picture 434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80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6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8890" cy="1555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" name="Flowchart: Process 308"/>
                              <wps:cNvSpPr/>
                              <wps:spPr>
                                <a:xfrm>
                                  <a:off x="120770" y="1035170"/>
                                  <a:ext cx="457200" cy="163830"/>
                                </a:xfrm>
                                <a:prstGeom prst="flowChartProcess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95" name="Group 395"/>
                              <wpg:cNvGrpSpPr/>
                              <wpg:grpSpPr>
                                <a:xfrm>
                                  <a:off x="862641" y="0"/>
                                  <a:ext cx="344805" cy="610870"/>
                                  <a:chOff x="0" y="0"/>
                                  <a:chExt cx="345057" cy="611445"/>
                                </a:xfrm>
                              </wpg:grpSpPr>
                              <wps:wsp>
                                <wps:cNvPr id="391" name="Straight Connector 391"/>
                                <wps:cNvCnPr/>
                                <wps:spPr>
                                  <a:xfrm flipH="1">
                                    <a:off x="215660" y="526211"/>
                                    <a:ext cx="12915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394" name="Group 394"/>
                                <wpg:cNvGrpSpPr/>
                                <wpg:grpSpPr>
                                  <a:xfrm>
                                    <a:off x="0" y="0"/>
                                    <a:ext cx="345057" cy="611445"/>
                                    <a:chOff x="0" y="0"/>
                                    <a:chExt cx="345057" cy="611445"/>
                                  </a:xfrm>
                                </wpg:grpSpPr>
                                <wps:wsp>
                                  <wps:cNvPr id="310" name="Straight Connector 310"/>
                                  <wps:cNvCnPr/>
                                  <wps:spPr>
                                    <a:xfrm>
                                      <a:off x="129396" y="0"/>
                                      <a:ext cx="0" cy="214908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1" name="Straight Connector 311"/>
                                  <wps:cNvCnPr/>
                                  <wps:spPr>
                                    <a:xfrm>
                                      <a:off x="129396" y="396815"/>
                                      <a:ext cx="0" cy="21463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2" name="Straight Connector 312"/>
                                  <wps:cNvCnPr/>
                                  <wps:spPr>
                                    <a:xfrm>
                                      <a:off x="215660" y="51758"/>
                                      <a:ext cx="0" cy="137567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4" name="Straight Connector 384"/>
                                  <wps:cNvCnPr/>
                                  <wps:spPr>
                                    <a:xfrm>
                                      <a:off x="207034" y="465826"/>
                                      <a:ext cx="0" cy="13716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7" name="Straight Connector 387"/>
                                  <wps:cNvCnPr/>
                                  <wps:spPr>
                                    <a:xfrm flipH="1">
                                      <a:off x="215660" y="155275"/>
                                      <a:ext cx="129397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8" name="Straight Connector 388"/>
                                  <wps:cNvCnPr/>
                                  <wps:spPr>
                                    <a:xfrm flipH="1">
                                      <a:off x="0" y="526211"/>
                                      <a:ext cx="129397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0" name="Straight Connector 390"/>
                                  <wps:cNvCnPr/>
                                  <wps:spPr>
                                    <a:xfrm flipH="1">
                                      <a:off x="0" y="155275"/>
                                      <a:ext cx="129157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2" name="Straight Connector 392"/>
                                  <wps:cNvCnPr/>
                                  <wps:spPr>
                                    <a:xfrm>
                                      <a:off x="0" y="155275"/>
                                      <a:ext cx="0" cy="37084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3" name="Straight Connector 393"/>
                                  <wps:cNvCnPr/>
                                  <wps:spPr>
                                    <a:xfrm>
                                      <a:off x="345057" y="155275"/>
                                      <a:ext cx="0" cy="370840"/>
                                    </a:xfrm>
                                    <a:prstGeom prst="line">
                                      <a:avLst/>
                                    </a:prstGeom>
                                    <a:ln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396" name="Oval 396"/>
                              <wps:cNvSpPr/>
                              <wps:spPr>
                                <a:xfrm>
                                  <a:off x="888521" y="810883"/>
                                  <a:ext cx="361950" cy="32766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4451" w:rsidRPr="00530C50" w:rsidRDefault="003B4451" w:rsidP="003B445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chemeClr w14:val="tx1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7" name="Oval 397"/>
                              <wps:cNvSpPr/>
                              <wps:spPr>
                                <a:xfrm>
                                  <a:off x="888521" y="1216324"/>
                                  <a:ext cx="361950" cy="32766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4451" w:rsidRPr="00530C50" w:rsidRDefault="003B4451" w:rsidP="003B445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  <w14:textOutline w14:w="9525" w14:cap="rnd" w14:cmpd="sng" w14:algn="ctr">
                                          <w14:solidFill>
                                            <w14:schemeClr w14:val="tx1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8" name="Straight Connector 398"/>
                              <wps:cNvCnPr/>
                              <wps:spPr>
                                <a:xfrm>
                                  <a:off x="741872" y="983411"/>
                                  <a:ext cx="0" cy="370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9" name="Straight Connector 399"/>
                              <wps:cNvCnPr/>
                              <wps:spPr>
                                <a:xfrm>
                                  <a:off x="1380226" y="974785"/>
                                  <a:ext cx="0" cy="370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0" name="Straight Connector 400"/>
                              <wps:cNvCnPr/>
                              <wps:spPr>
                                <a:xfrm flipH="1">
                                  <a:off x="733245" y="974785"/>
                                  <a:ext cx="1289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1" name="Straight Connector 401"/>
                              <wps:cNvCnPr/>
                              <wps:spPr>
                                <a:xfrm flipH="1">
                                  <a:off x="1276709" y="974785"/>
                                  <a:ext cx="1289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3" name="Straight Connector 403"/>
                              <wps:cNvCnPr/>
                              <wps:spPr>
                                <a:xfrm flipH="1">
                                  <a:off x="733245" y="1337094"/>
                                  <a:ext cx="1289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4" name="Straight Connector 404"/>
                              <wps:cNvCnPr/>
                              <wps:spPr>
                                <a:xfrm flipH="1">
                                  <a:off x="577970" y="1138687"/>
                                  <a:ext cx="163901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7" name="Straight Connector 407"/>
                              <wps:cNvCnPr/>
                              <wps:spPr>
                                <a:xfrm flipH="1">
                                  <a:off x="1380226" y="1138687"/>
                                  <a:ext cx="1289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8" name="Straight Connector 408"/>
                              <wps:cNvCnPr/>
                              <wps:spPr>
                                <a:xfrm>
                                  <a:off x="0" y="396815"/>
                                  <a:ext cx="0" cy="73288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9" name="Straight Connector 409"/>
                              <wps:cNvCnPr/>
                              <wps:spPr>
                                <a:xfrm>
                                  <a:off x="1509623" y="414068"/>
                                  <a:ext cx="0" cy="73279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0" name="Straight Connector 410"/>
                              <wps:cNvCnPr/>
                              <wps:spPr>
                                <a:xfrm flipH="1">
                                  <a:off x="0" y="379562"/>
                                  <a:ext cx="862640" cy="0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1" name="Straight Connector 411"/>
                              <wps:cNvCnPr/>
                              <wps:spPr>
                                <a:xfrm flipH="1">
                                  <a:off x="1199072" y="414068"/>
                                  <a:ext cx="310551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8521" y="1571269"/>
                                  <a:ext cx="397282" cy="3109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4451" w:rsidRPr="002D5475" w:rsidRDefault="003B4451" w:rsidP="003B445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D5475"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 w:rsidRPr="002D5475"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1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9154" y="558963"/>
                              <a:ext cx="361950" cy="3096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B4451" w:rsidRPr="002D5475" w:rsidRDefault="003B4451" w:rsidP="003B4451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D5475"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2D5475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  <w:r w:rsidRPr="002D5475">
                                  <w:rPr>
                                    <w:noProof/>
                                    <w:sz w:val="16"/>
                                    <w:szCs w:val="16"/>
                                  </w:rPr>
                                  <w:drawing>
                                    <wp:inline distT="0" distB="0" distL="0" distR="0" wp14:anchorId="7B5E679C" wp14:editId="6FB9C7D3">
                                      <wp:extent cx="8890" cy="155575"/>
                                      <wp:effectExtent l="0" t="0" r="0" b="0"/>
                                      <wp:docPr id="436" name="Picture 43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8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8890" cy="1555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22" o:spid="_x0000_s1057" style="position:absolute;left:0;text-align:left;margin-left:411pt;margin-top:3.85pt;width:118.85pt;height:144.1pt;z-index:251660288;mso-height-relative:margin" coordsize="15096,188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">
                <v:line id="Straight Connector 402" o:spid="_x0000_s1058" style="position:absolute;flip:x;visibility:visible;mso-wrap-style:square" from="12594,13543" to="13883,13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UZMQAAADcAAAADwAAAGRycy9kb3ducmV2LnhtbESP3WoCMRSE7wu+QzhC72pSsdJujaJC&#10;QXoj/jzAYXO6Wbo5WZOo6z69KRS8HGbmG2a26FwjLhRi7VnD60iBIC69qbnScDx8vbyDiAnZYOOZ&#10;NNwowmI+eJphYfyVd3TZp0pkCMcCNdiU2kLKWFpyGEe+Jc7ejw8OU5ahkibgNcNdI8dKTaXDmvOC&#10;xZbWlsrf/dlpaPp07D9Wa9ur0+RmttupD2/fWj8Pu+UniERdeoT/2xujYaLG8HcmHwE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INRkxAAAANwAAAAPAAAAAAAAAAAA&#10;AAAAAKECAABkcnMvZG93bnJldi54bWxQSwUGAAAAAAQABAD5AAAAkgMAAAAA&#10;" strokecolor="black [3213]"/>
                <v:group id="Group 421" o:spid="_x0000_s1059" style="position:absolute;width:15096;height:18822" coordsize="15096,18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AI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PAI8QAAADcAAAA&#10;DwAAAAAAAAAAAAAAAACqAgAAZHJzL2Rvd25yZXYueG1sUEsFBgAAAAAEAAQA+gAAAJsDAAAAAA==&#10;">
                  <v:group id="Group 418" o:spid="_x0000_s1060" style="position:absolute;width:15096;height:18822" coordsize="15096,18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    <v:line id="Straight Connector 405" o:spid="_x0000_s1061" style="position:absolute;flip:x;visibility:visible;mso-wrap-style:square" from="0,11300" to="1289,11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lMEMQAAADcAAAADwAAAGRycy9kb3ducmV2LnhtbESP0WoCMRRE3wv9h3ALfauJRUVXo7SC&#10;UHyRqh9w2Vw3i5ubbRJ13a83hUIfh5k5wyxWnWvElUKsPWsYDhQI4tKbmisNx8PmbQoiJmSDjWfS&#10;cKcIq+Xz0wIL42/8Tdd9qkSGcCxQg02pLaSMpSWHceBb4uydfHCYsgyVNAFvGe4a+a7URDqsOS9Y&#10;bGltqTzvL05D06djP/tc2179jO5mt5v4MN5q/frSfcxBJOrSf/iv/WU0jNQYfs/k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yUwQxAAAANwAAAAPAAAAAAAAAAAA&#10;AAAAAKECAABkcnMvZG93bnJldi54bWxQSwUGAAAAAAQABAD5AAAAkgMAAAAA&#10;" strokecolor="black [3213]"/>
                    <v:group id="Group 417" o:spid="_x0000_s1062" style="position:absolute;width:15096;height:18822" coordsize="15096,18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  <v:shape id="Text Box 2" o:spid="_x0000_s1063" type="#_x0000_t202" style="position:absolute;left:1054;top:6139;width:4395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YRJMEA&#10;AADcAAAADwAAAGRycy9kb3ducmV2LnhtbERPTYvCMBC9C/sfwix401QRcatRRFG8yGJdqsexmW3L&#10;NpPSRK3++s1B8Ph437NFaypxo8aVlhUM+hEI4szqknMFP8dNbwLCeWSNlWVS8CAHi/lHZ4axtnc+&#10;0C3xuQgh7GJUUHhfx1K6rCCDrm9r4sD92sagD7DJpW7wHsJNJYdRNJYGSw4NBda0Kij7S65Ggcui&#10;cfo9StLTRW7p+aX1+rzdK9X9bJdTEJ5a/xa/3DutYDgJa8OZcATk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mESTBAAAA3AAAAA8AAAAAAAAAAAAAAAAAmAIAAGRycy9kb3du&#10;cmV2LnhtbFBLBQYAAAAABAAEAPUAAACGAwAAAAA=&#10;" strokecolor="white [3212]">
                        <v:textbox>
                          <w:txbxContent>
                            <w:p w:rsidR="003B4451" w:rsidRPr="002D5475" w:rsidRDefault="003B4451" w:rsidP="003B4451">
                              <w:r w:rsidRPr="002D5475">
                                <w:t>R</w:t>
                              </w:r>
                              <w:r w:rsidRPr="002D5475">
                                <w:rPr>
                                  <w:vertAlign w:val="subscript"/>
                                </w:rPr>
                                <w:t>3</w:t>
                              </w:r>
                              <w:r w:rsidRPr="002D5475">
                                <w:rPr>
                                  <w:noProof/>
                                </w:rPr>
                                <w:drawing>
                                  <wp:inline distT="0" distB="0" distL="0" distR="0" wp14:anchorId="797D491C" wp14:editId="566A9DD3">
                                    <wp:extent cx="8890" cy="155575"/>
                                    <wp:effectExtent l="0" t="0" r="0" b="0"/>
                                    <wp:docPr id="434" name="Picture 43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8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8890" cy="1555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Flowchart: Process 308" o:spid="_x0000_s1064" type="#_x0000_t109" style="position:absolute;left:1207;top:10351;width:4572;height:16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6+eMQA&#10;AADcAAAADwAAAGRycy9kb3ducmV2LnhtbERPTWvCQBC9F/wPywheim7UIpq6CUFbKBQUUw89Dtkx&#10;Sc3Ohuw2Sf9991Do8fG+9+loGtFT52rLCpaLCARxYXXNpYLrx+t8C8J5ZI2NZVLwQw7SZPKwx1jb&#10;gS/U574UIYRdjAoq79tYSldUZNAtbEscuJvtDPoAu1LqDocQbhq5iqKNNFhzaKiwpUNFxT3/Ngrk&#10;+uW2Ow5Z81k+XfLH3VV+nd7PSs2mY/YMwtPo/8V/7jetYB2FteFMOAIy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+vnjEAAAA3AAAAA8AAAAAAAAAAAAAAAAAmAIAAGRycy9k&#10;b3ducmV2LnhtbFBLBQYAAAAABAAEAPUAAACJAwAAAAA=&#10;" fillcolor="white [3201]" strokecolor="black [3200]" strokeweight="2pt"/>
                      <v:group id="Group 395" o:spid="_x0000_s1065" style="position:absolute;left:8626;width:3448;height:6108" coordsize="3450,6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3Cos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XKX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fcKixgAAANwA&#10;AAAPAAAAAAAAAAAAAAAAAKoCAABkcnMvZG93bnJldi54bWxQSwUGAAAAAAQABAD6AAAAnQMAAAAA&#10;">
                        <v:line id="Straight Connector 391" o:spid="_x0000_s1066" style="position:absolute;flip:x;visibility:visible;mso-wrap-style:square" from="2156,5262" to="3448,5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IS8cQAAADcAAAADwAAAGRycy9kb3ducmV2LnhtbESP0WoCMRRE3wv+Q7iCbzVrbUVXo1Sh&#10;UHyRqh9w2Vw3i5ubNYm67tc3QqGPw8ycYRar1tbiRj5UjhWMhhkI4sLpiksFx8PX6xREiMgaa8ek&#10;4EEBVsveywJz7e78Q7d9LEWCcMhRgYmxyaUMhSGLYega4uSdnLcYk/Sl1B7vCW5r+ZZlE2mx4rRg&#10;sKGNoeK8v1oFdReP3Wy9MV12eX/o3W7i/MdWqUG//ZyDiNTG//Bf+1srGM9G8Dy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UhLxxAAAANwAAAAPAAAAAAAAAAAA&#10;AAAAAKECAABkcnMvZG93bnJldi54bWxQSwUGAAAAAAQABAD5AAAAkgMAAAAA&#10;" strokecolor="black [3213]"/>
                        <v:group id="Group 394" o:spid="_x0000_s1067" style="position:absolute;width:3450;height:6114" coordsize="3450,6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FnO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xZznFAAAA3AAA&#10;AA8AAAAAAAAAAAAAAAAAqgIAAGRycy9kb3ducmV2LnhtbFBLBQYAAAAABAAEAPoAAACcAwAAAAA=&#10;">
                          <v:line id="Straight Connector 310" o:spid="_x0000_s1068" style="position:absolute;visibility:visible;mso-wrap-style:square" from="1293,0" to="1293,2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30RMMAAADcAAAADwAAAGRycy9kb3ducmV2LnhtbERPz2vCMBS+D/wfwhO8zbSOWemMUgRh&#10;utPUseujeWurzUtJYq3765fDwOPH93u5HkwrenK+sawgnSYgiEurG64UnI7b5wUIH5A1tpZJwZ08&#10;rFejpyXm2t74k/pDqEQMYZ+jgjqELpfSlzUZ9FPbEUfuxzqDIUJXSe3wFsNNK2dJMpcGG44NNXa0&#10;qam8HK5GwaLcn12RFbv09avLfvvZx3z7nSk1GQ/FG4hAQ3iI/93vWsFLG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99ETDAAAA3AAAAA8AAAAAAAAAAAAA&#10;AAAAoQIAAGRycy9kb3ducmV2LnhtbFBLBQYAAAAABAAEAPkAAACRAwAAAAA=&#10;" strokecolor="black [3213]"/>
                          <v:line id="Straight Connector 311" o:spid="_x0000_s1069" style="position:absolute;visibility:visible;mso-wrap-style:square" from="1293,3968" to="1293,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FR38YAAADcAAAADwAAAGRycy9kb3ducmV2LnhtbESPQWvCQBSE7wX/w/KE3uomlhpJXSUI&#10;Qq0ntaXXR/Y1Sc2+DbvbGPvru4LgcZiZb5jFajCt6Mn5xrKCdJKAIC6tbrhS8HHcPM1B+ICssbVM&#10;Ci7kYbUcPSww1/bMe+oPoRIRwj5HBXUIXS6lL2sy6Ce2I47et3UGQ5SuktrhOcJNK6dJMpMGG44L&#10;NXa0rqk8HX6Ngnn5/uOKrNimL59d9tdPd7PNV6bU43goXkEEGsI9fGu/aQXPaQ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xUd/GAAAA3AAAAA8AAAAAAAAA&#10;AAAAAAAAoQIAAGRycy9kb3ducmV2LnhtbFBLBQYAAAAABAAEAPkAAACUAwAAAAA=&#10;" strokecolor="black [3213]"/>
                          <v:line id="Straight Connector 312" o:spid="_x0000_s1070" style="position:absolute;visibility:visible;mso-wrap-style:square" from="2156,517" to="2156,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PPqMYAAADcAAAADwAAAGRycy9kb3ducmV2LnhtbESPQWvCQBSE74X+h+UVequbpNRIdJVQ&#10;ENp60ipeH9lnEpt9G3a3Me2v7wpCj8PMfMMsVqPpxEDOt5YVpJMEBHFldcu1gv3n+mkGwgdkjZ1l&#10;UvBDHlbL+7sFFtpeeEvDLtQiQtgXqKAJoS+k9FVDBv3E9sTRO1lnMETpaqkdXiLcdDJLkqk02HJc&#10;aLCn14aqr923UTCrPs6uzMv39OXQ579Dtpmuj7lSjw9jOQcRaAz/4Vv7TSt4TjO4no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jz6jGAAAA3AAAAA8AAAAAAAAA&#10;AAAAAAAAoQIAAGRycy9kb3ducmV2LnhtbFBLBQYAAAAABAAEAPkAAACUAwAAAAA=&#10;" strokecolor="black [3213]"/>
                          <v:line id="Straight Connector 384" o:spid="_x0000_s1071" style="position:absolute;visibility:visible;mso-wrap-style:square" from="2070,4658" to="2070,6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xnwMYAAADcAAAADwAAAGRycy9kb3ducmV2LnhtbESPQWvCQBSE74X+h+UVeqsbbTUhukoo&#10;CNae1Bavj+xrkjb7NuyuMe2vdwuCx2FmvmEWq8G0oifnG8sKxqMEBHFpdcOVgo/D+ikD4QOyxtYy&#10;KfglD6vl/d0Cc23PvKN+HyoRIexzVFCH0OVS+rImg35kO+LofVlnMETpKqkdniPctHKSJDNpsOG4&#10;UGNHrzWVP/uTUZCV229XpMXbePrZpX/95H22PqZKPT4MxRxEoCHcwtf2Rit4zl7g/0w8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MZ8DGAAAA3AAAAA8AAAAAAAAA&#10;AAAAAAAAoQIAAGRycy9kb3ducmV2LnhtbFBLBQYAAAAABAAEAPkAAACUAwAAAAA=&#10;" strokecolor="black [3213]"/>
                          <v:line id="Straight Connector 387" o:spid="_x0000_s1072" style="position:absolute;flip:x;visibility:visible;mso-wrap-style:square" from="2156,1552" to="3450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65w8UAAADcAAAADwAAAGRycy9kb3ducmV2LnhtbESP0WoCMRRE3wv9h3AF32pWbbe6NYoV&#10;CtIX0foBl811s3Rzs01SXffrTaHg4zAzZ5jFqrONOJMPtWMF41EGgrh0uuZKwfHr42kGIkRkjY1j&#10;UnClAKvl48MCC+0uvKfzIVYiQTgUqMDE2BZShtKQxTByLXHyTs5bjEn6SmqPlwS3jZxkWS4t1pwW&#10;DLa0MVR+H36tgqaPx37+vjF99vN81btd7vzLp1LDQbd+AxGpi/fwf3urFUxnr/B3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65w8UAAADcAAAADwAAAAAAAAAA&#10;AAAAAAChAgAAZHJzL2Rvd25yZXYueG1sUEsFBgAAAAAEAAQA+QAAAJMDAAAAAA==&#10;" strokecolor="black [3213]"/>
                          <v:line id="Straight Connector 388" o:spid="_x0000_s1073" style="position:absolute;flip:x;visibility:visible;mso-wrap-style:square" from="0,5262" to="1293,5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tscIAAADcAAAADwAAAGRycy9kb3ducmV2LnhtbERP3WrCMBS+H+wdwhnsbqZzrmg1ihME&#10;8Ub8eYBDc2yKzUmXZFr79OZC2OXH9z9bdLYRV/Khdqzgc5CBIC6drrlScDquP8YgQkTW2DgmBXcK&#10;sJi/vsyw0O7Ge7oeYiVSCIcCFZgY20LKUBqyGAauJU7c2XmLMUFfSe3xlsJtI4dZlkuLNacGgy2t&#10;DJWXw59V0PTx1E9+VqbPfkd3vdvlzn9vlXp/65ZTEJG6+C9+ujdawdc4rU1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LEtscIAAADcAAAADwAAAAAAAAAAAAAA&#10;AAChAgAAZHJzL2Rvd25yZXYueG1sUEsFBgAAAAAEAAQA+QAAAJADAAAAAA==&#10;" strokecolor="black [3213]"/>
                          <v:line id="Straight Connector 390" o:spid="_x0000_s1074" style="position:absolute;flip:x;visibility:visible;mso-wrap-style:square" from="0,1552" to="1291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63asIAAADcAAAADwAAAGRycy9kb3ducmV2LnhtbERP3WrCMBS+H+wdwhnsbqZzrmg1ihME&#10;8Ub8eYBDc2yKzUmXZFr79OZC2OXH9z9bdLYRV/Khdqzgc5CBIC6drrlScDquP8YgQkTW2DgmBXcK&#10;sJi/vsyw0O7Ge7oeYiVSCIcCFZgY20LKUBqyGAauJU7c2XmLMUFfSe3xlsJtI4dZlkuLNacGgy2t&#10;DJWXw59V0PTx1E9+VqbPfkd3vdvlzn9vlXp/65ZTEJG6+C9+ujdawdckzU9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x63asIAAADcAAAADwAAAAAAAAAAAAAA&#10;AAChAgAAZHJzL2Rvd25yZXYueG1sUEsFBgAAAAAEAAQA+QAAAJADAAAAAA==&#10;" strokecolor="black [3213]"/>
                          <v:line id="Straight Connector 392" o:spid="_x0000_s1075" style="position:absolute;visibility:visible;mso-wrap-style:square" from="0,1552" to="0,5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M8sYAAADcAAAADwAAAGRycy9kb3ducmV2LnhtbESPT2vCQBTE7wW/w/KE3urGSI1GVwmC&#10;0D8nreL1kX0mabNvw+42pv303UKhx2FmfsOst4NpRU/ON5YVTCcJCOLS6oYrBae3/cMChA/IGlvL&#10;pOCLPGw3o7s15tre+ED9MVQiQtjnqKAOocul9GVNBv3EdsTRu1pnMETpKqkd3iLctDJNkrk02HBc&#10;qLGjXU3lx/HTKFiUL++uyIrn6eO5y7779HW+v2RK3Y+HYgUi0BD+w3/tJ61gtkzh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wzPLGAAAA3AAAAA8AAAAAAAAA&#10;AAAAAAAAoQIAAGRycy9kb3ducmV2LnhtbFBLBQYAAAAABAAEAPkAAACUAwAAAAA=&#10;" strokecolor="black [3213]"/>
                          <v:line id="Straight Connector 393" o:spid="_x0000_s1076" style="position:absolute;visibility:visible;mso-wrap-style:square" from="3450,1552" to="3450,5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m3cMAAADcAAAADwAAAGRycy9kb3ducmV2LnhtbESPT2sCMRTE7wW/Q3iCt5q1S0VXo0ip&#10;tNiT/+6PzXN3cfOyJqmm394IQo/DzPyGmS+jacWVnG8sKxgNMxDEpdUNVwoO+/XrBIQPyBpby6Tg&#10;jzwsF72XORba3nhL112oRIKwL1BBHUJXSOnLmgz6oe2Ik3eyzmBI0lVSO7wluGnlW5aNpcGG00KN&#10;HX3UVJ53vyZRRseLkV/nKR437sd95uP4Hi9KDfpxNQMRKIb/8LP9rRXk0xweZ9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KJt3DAAAA3AAAAA8AAAAAAAAAAAAA&#10;AAAAoQIAAGRycy9kb3ducmV2LnhtbFBLBQYAAAAABAAEAPkAAACRAwAAAAA=&#10;" strokecolor="black [3040]"/>
                        </v:group>
                      </v:group>
                      <v:oval id="Oval 396" o:spid="_x0000_s1077" style="position:absolute;left:8885;top:8108;width:3619;height:32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VOcMA&#10;AADcAAAADwAAAGRycy9kb3ducmV2LnhtbESPQYvCMBSE74L/ITzBm6YquLZrFBEEXbzYCl7fNm/b&#10;rs1LaaLWf78RFjwOM/MNs1x3phZ3al1lWcFkHIEgzq2uuFBwznajBQjnkTXWlknBkxysV/3eEhNt&#10;H3yie+oLESDsElRQet8kUrq8JINubBvi4P3Y1qAPsi2kbvER4KaW0yiaS4MVh4USG9qWlF/Tm1FQ&#10;nK7ua4px/vsdf6SHusqO8SVTajjoNp8gPHX+Hf5v77WCWTyH15lw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IVOcMAAADcAAAADwAAAAAAAAAAAAAAAACYAgAAZHJzL2Rv&#10;d25yZXYueG1sUEsFBgAAAAAEAAQA9QAAAIgDAAAAAA==&#10;" fillcolor="white [3201]" strokecolor="black [3200]" strokeweight="2pt">
                        <v:textbox>
                          <w:txbxContent>
                            <w:p w:rsidR="003B4451" w:rsidRPr="00530C50" w:rsidRDefault="003B4451" w:rsidP="003B4451">
                              <w:pPr>
                                <w:jc w:val="center"/>
                                <w:rPr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tx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</w:p>
                          </w:txbxContent>
                        </v:textbox>
                      </v:oval>
                      <v:oval id="Oval 397" o:spid="_x0000_s1078" style="position:absolute;left:8885;top:12163;width:3619;height:32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6wosUA&#10;AADcAAAADwAAAGRycy9kb3ducmV2LnhtbESPQWvCQBSE74X+h+UJvdWNFkyTukoRBBUvSQq9vmZf&#10;k9Ts25Bdk/jv3UKhx2FmvmHW28m0YqDeNZYVLOYRCOLS6oYrBR/F/vkVhPPIGlvLpOBGDrabx4c1&#10;ptqOnNGQ+0oECLsUFdTed6mUrqzJoJvbjjh437Y36IPsK6l7HAPctHIZRStpsOGwUGNHu5rKS341&#10;Cqrs4k5LTMqfryTOj21TnJPPQqmn2fT+BsLT5P/Df+2DVvCSxPB7Jhw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vrCixQAAANwAAAAPAAAAAAAAAAAAAAAAAJgCAABkcnMv&#10;ZG93bnJldi54bWxQSwUGAAAAAAQABAD1AAAAigMAAAAA&#10;" fillcolor="white [3201]" strokecolor="black [3200]" strokeweight="2pt">
                        <v:textbox>
                          <w:txbxContent>
                            <w:p w:rsidR="003B4451" w:rsidRPr="00530C50" w:rsidRDefault="003B4451" w:rsidP="003B4451">
                              <w:pPr>
                                <w:jc w:val="center"/>
                                <w:rPr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tx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</w:p>
                          </w:txbxContent>
                        </v:textbox>
                      </v:oval>
                      <v:line id="Straight Connector 398" o:spid="_x0000_s1079" style="position:absolute;visibility:visible;mso-wrap-style:square" from="7418,9834" to="7418,13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j7GMMAAADcAAAADwAAAGRycy9kb3ducmV2LnhtbERPy2rCQBTdC/7DcIXudKKlRqOjBEHo&#10;Y1UfuL1krkk0cyfMTGPar+8sCl0eznu97U0jOnK+tqxgOklAEBdW11wqOB334wUIH5A1NpZJwTd5&#10;2G6GgzVm2j74k7pDKEUMYZ+hgiqENpPSFxUZ9BPbEkfuap3BEKErpXb4iOGmkbMkmUuDNceGClva&#10;VVTcD19GwaJ4v7k8zd+mL+c2/elmH/P9JVXqadTnKxCB+vAv/nO/agXPy7g2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Y+xjDAAAA3AAAAA8AAAAAAAAAAAAA&#10;AAAAoQIAAGRycy9kb3ducmV2LnhtbFBLBQYAAAAABAAEAPkAAACRAwAAAAA=&#10;" strokecolor="black [3213]"/>
                      <v:line id="Straight Connector 399" o:spid="_x0000_s1080" style="position:absolute;visibility:visible;mso-wrap-style:square" from="13802,9747" to="13802,13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Reg8YAAADcAAAADwAAAGRycy9kb3ducmV2LnhtbESPQWvCQBSE70L/w/IK3nSjUqOpqwRB&#10;UHuqben1kX1Notm3YXeNqb++Wyj0OMzMN8xq05tGdOR8bVnBZJyAIC6srrlU8P62Gy1A+ICssbFM&#10;Cr7Jw2b9MFhhpu2NX6k7hVJECPsMFVQhtJmUvqjIoB/bljh6X9YZDFG6UmqHtwg3jZwmyVwarDku&#10;VNjStqLicroaBYvieHZ5mh8mTx9teu+mL/PdZ6rU8LHPn0EE6sN/+K+91wpmyyX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UXoPGAAAA3AAAAA8AAAAAAAAA&#10;AAAAAAAAoQIAAGRycy9kb3ducmV2LnhtbFBLBQYAAAAABAAEAPkAAACUAwAAAAA=&#10;" strokecolor="black [3213]"/>
                      <v:line id="Straight Connector 400" o:spid="_x0000_s1081" style="position:absolute;flip:x;visibility:visible;mso-wrap-style:square" from="7332,9747" to="8621,9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7viMEAAADcAAAADwAAAGRycy9kb3ducmV2LnhtbERPzWoCMRC+F3yHMEJvNalY0a1RVBCK&#10;F6n6AMNmulm6maxJ1HWf3hwKPX58/4tV5xpxoxBrzxreRwoEcelNzZWG82n3NgMRE7LBxjNpeFCE&#10;1XLwssDC+Dt/0+2YKpFDOBaowabUFlLG0pLDOPItceZ+fHCYMgyVNAHvOdw1cqzUVDqsOTdYbGlr&#10;qfw9Xp2Gpk/nfr7Z2l5dJg9zOEx9+Nhr/Trs1p8gEnXpX/zn/jIaJirPz2fy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vu+IwQAAANwAAAAPAAAAAAAAAAAAAAAA&#10;AKECAABkcnMvZG93bnJldi54bWxQSwUGAAAAAAQABAD5AAAAjwMAAAAA&#10;" strokecolor="black [3213]"/>
                      <v:line id="Straight Connector 401" o:spid="_x0000_s1082" style="position:absolute;flip:x;visibility:visible;mso-wrap-style:square" from="12767,9747" to="14056,9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JKE8QAAADcAAAADwAAAGRycy9kb3ducmV2LnhtbESP3WoCMRSE74W+QzhC7zSxqLSrUVqh&#10;ULwRfx7gsDluFjcn2yTVdZ++KRS8HGbmG2a57lwjrhRi7VnDZKxAEJfe1FxpOB0/R68gYkI22Hgm&#10;DXeKsF49DZZYGH/jPV0PqRIZwrFADTaltpAylpYcxrFvibN39sFhyjJU0gS8Zbhr5ItSc+mw5rxg&#10;saWNpfJy+HEamj6d+rePje3V9/Rudru5D7Ot1s/D7n0BIlGXHuH/9pfRMFUT+Du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8koTxAAAANwAAAAPAAAAAAAAAAAA&#10;AAAAAKECAABkcnMvZG93bnJldi54bWxQSwUGAAAAAAQABAD5AAAAkgMAAAAA&#10;" strokecolor="black [3213]"/>
                      <v:line id="Straight Connector 403" o:spid="_x0000_s1083" style="position:absolute;flip:x;visibility:visible;mso-wrap-style:square" from="7332,13370" to="8621,13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xx/8UAAADcAAAADwAAAGRycy9kb3ducmV2LnhtbESP3WoCMRSE7wt9h3AK3tWkrRVdjWIF&#10;ofRG/HmAw+a4Wbo5WZNU1336plDwcpiZb5j5snONuFCItWcNL0MFgrj0puZKw/GweZ6AiAnZYOOZ&#10;NNwownLx+DDHwvgr7+iyT5XIEI4FarAptYWUsbTkMA59S5y9kw8OU5ahkibgNcNdI1+VGkuHNecF&#10;iy2tLZXf+x+noenTsZ9+rG2vzqOb2W7HPrx/aT146lYzEIm6dA//tz+NhpF6g78z+Qj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2xx/8UAAADcAAAADwAAAAAAAAAA&#10;AAAAAAChAgAAZHJzL2Rvd25yZXYueG1sUEsFBgAAAAAEAAQA+QAAAJMDAAAAAA==&#10;" strokecolor="black [3213]"/>
                      <v:line id="Straight Connector 404" o:spid="_x0000_s1084" style="position:absolute;flip:x;visibility:visible;mso-wrap-style:square" from="5779,11386" to="7418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Xpi8QAAADcAAAADwAAAGRycy9kb3ducmV2LnhtbESP3WoCMRSE74W+QziF3mnSshVdjdIK&#10;hdIb8ecBDpvjZnFzsk1SXffpm0LBy2FmvmGW69614kIhNp41PE8UCOLKm4ZrDcfDx3gGIiZkg61n&#10;0nCjCOvVw2iJpfFX3tFln2qRIRxL1GBT6kopY2XJYZz4jjh7Jx8cpixDLU3Aa4a7Vr4oNZUOG84L&#10;FjvaWKrO+x+noR3ScZi/b+ygvoub2W6nPrx+af302L8tQCTq0z383/40GgpVwN+Zf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hemLxAAAANwAAAAPAAAAAAAAAAAA&#10;AAAAAKECAABkcnMvZG93bnJldi54bWxQSwUGAAAAAAQABAD5AAAAkgMAAAAA&#10;" strokecolor="black [3213]"/>
                      <v:line id="Straight Connector 407" o:spid="_x0000_s1085" style="position:absolute;flip:x;visibility:visible;mso-wrap-style:square" from="13802,11386" to="15091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d3/MUAAADcAAAADwAAAGRycy9kb3ducmV2LnhtbESP3WoCMRSE7wt9h3AK3mnSYrVdjWKF&#10;QumN+PMAh81xs3RzsiZR1336piD0cpiZb5j5snONuFCItWcNzyMFgrj0puZKw2H/OXwDEROywcYz&#10;abhRhOXi8WGOhfFX3tJllyqRIRwL1GBTagspY2nJYRz5ljh7Rx8cpixDJU3Aa4a7Rr4oNZEOa84L&#10;FltaWyp/dmenoenToX//WNtencY3s9lMfHj91nrw1K1mIBJ16T98b38ZDWM1hb8z+Qj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d3/MUAAADcAAAADwAAAAAAAAAA&#10;AAAAAAChAgAAZHJzL2Rvd25yZXYueG1sUEsFBgAAAAAEAAQA+QAAAJMDAAAAAA==&#10;" strokecolor="black [3213]"/>
                      <v:line id="Straight Connector 408" o:spid="_x0000_s1086" style="position:absolute;visibility:visible;mso-wrap-style:square" from="0,3968" to="0,11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ij+sMAAADc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E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4o/rDAAAA3AAAAA8AAAAAAAAAAAAA&#10;AAAAoQIAAGRycy9kb3ducmV2LnhtbFBLBQYAAAAABAAEAPkAAACRAwAAAAA=&#10;" strokecolor="black [3213]"/>
                      <v:line id="Straight Connector 409" o:spid="_x0000_s1087" style="position:absolute;visibility:visible;mso-wrap-style:square" from="15096,4140" to="15096,11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QGYcYAAADcAAAADwAAAGRycy9kb3ducmV2LnhtbESPQWvCQBSE7wX/w/KE3upGscZGVwmC&#10;oO1Jben1kX0m0ezbsLuNaX99t1DwOMzMN8xy3ZtGdOR8bVnBeJSAIC6srrlU8H7aPs1B+ICssbFM&#10;Cr7Jw3o1eFhipu2ND9QdQykihH2GCqoQ2kxKX1Rk0I9sSxy9s3UGQ5SulNrhLcJNIydJMpMGa44L&#10;Fba0qai4Hr+MgnnxenF5mu/Hzx9t+tNN3mbbz1Spx2GfL0AE6sM9/N/eaQXT5AX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0BmHGAAAA3AAAAA8AAAAAAAAA&#10;AAAAAAAAoQIAAGRycy9kb3ducmV2LnhtbFBLBQYAAAAABAAEAPkAAACUAwAAAAA=&#10;" strokecolor="black [3213]"/>
                      <v:line id="Straight Connector 410" o:spid="_x0000_s1088" style="position:absolute;flip:x;visibility:visible;mso-wrap-style:square" from="0,3795" to="8626,3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OsA8AAAADcAAAADwAAAGRycy9kb3ducmV2LnhtbERPy4rCMBTdD/gP4QruxlQRR6pRRBBE&#10;UcbXwt2luX1gc1OaaOvfm4Xg8nDes0VrSvGk2hWWFQz6EQjixOqCMwWX8/p3AsJ5ZI2lZVLwIgeL&#10;eednhrG2DR/pefKZCCHsYlSQe1/FUrokJ4OubyviwKW2NugDrDOpa2xCuCnlMIrG0mDBoSHHilY5&#10;JffTwyhI3aNa3a7ap3/b/XGf7rIDNv9K9brtcgrCU+u/4o97oxWMBmF+OBOO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sjrAPAAAAA3AAAAA8AAAAAAAAAAAAAAAAA&#10;oQIAAGRycy9kb3ducmV2LnhtbFBLBQYAAAAABAAEAPkAAACOAwAAAAA=&#10;" strokecolor="black [3040]"/>
                      <v:line id="Straight Connector 411" o:spid="_x0000_s1089" style="position:absolute;flip:x;visibility:visible;mso-wrap-style:square" from="11990,4140" to="15096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vczsQAAADcAAAADwAAAGRycy9kb3ducmV2LnhtbESP3WoCMRSE7wXfIRyhd5rdYkW3RmmF&#10;QumN+PMAh83pZnFzsiaprvv0jSB4OczMN8xy3dlGXMiH2rGCfJKBIC6drrlScDx8jecgQkTW2Dgm&#10;BTcKsF4NB0sstLvyji77WIkE4VCgAhNjW0gZSkMWw8S1xMn7dd5iTNJXUnu8Jrht5GuWzaTFmtOC&#10;wZY2hsrT/s8qaPp47BefG9Nn5+lNb7cz599+lHoZdR/vICJ18Rl+tL+1gmmew/1MO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K9zOxAAAANwAAAAPAAAAAAAAAAAA&#10;AAAAAKECAABkcnMvZG93bnJldi54bWxQSwUGAAAAAAQABAD5AAAAkgMAAAAA&#10;" strokecolor="black [3213]"/>
                      <v:shape id="Text Box 2" o:spid="_x0000_s1090" type="#_x0000_t202" style="position:absolute;left:8885;top:15712;width:3973;height:3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9xscYA&#10;AADcAAAADwAAAGRycy9kb3ducmV2LnhtbESPQWvCQBSE70L/w/IKvTUbRUKNrlIqihcpppL2+Mw+&#10;k2D2bchuTdpf3xUKHoeZ+YZZrAbTiCt1rrasYBzFIIgLq2suFRw/Ns8vIJxH1thYJgU/5GC1fBgt&#10;MNW25wNdM1+KAGGXooLK+zaV0hUVGXSRbYmDd7adQR9kV0rdYR/gppGTOE6kwZrDQoUtvVVUXLJv&#10;o8AVcZK/T7P88yS39DvTev213Sv19Di8zkF4Gvw9/N/eaQXT8QRuZ8IR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9xscYAAADcAAAADwAAAAAAAAAAAAAAAACYAgAAZHJz&#10;L2Rvd25yZXYueG1sUEsFBgAAAAAEAAQA9QAAAIsDAAAAAA==&#10;" strokecolor="white [3212]">
                        <v:textbox>
                          <w:txbxContent>
                            <w:p w:rsidR="003B4451" w:rsidRPr="002D5475" w:rsidRDefault="003B4451" w:rsidP="003B44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D5475"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 w:rsidRPr="002D5475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" o:spid="_x0000_s1091" type="#_x0000_t202" style="position:absolute;left:5791;top:5589;width:3620;height:3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bpxcYA&#10;AADcAAAADwAAAGRycy9kb3ducmV2LnhtbESPQWvCQBSE7wX/w/IKvTUbRaVNs0qpVLyINC3R42v2&#10;NQlm34bsqtFf7wpCj8PMfMOk89404kidqy0rGEYxCOLC6ppLBT/fn88vIJxH1thYJgVncjCfDR5S&#10;TLQ98RcdM1+KAGGXoILK+zaR0hUVGXSRbYmD92c7gz7IrpS6w1OAm0aO4ngqDdYcFips6aOiYp8d&#10;jAJXxNN8M87y7a9c0uVV68VuuVbq6bF/fwPhqff/4Xt7pRWMhxO4nQlH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bpxcYAAADcAAAADwAAAAAAAAAAAAAAAACYAgAAZHJz&#10;L2Rvd25yZXYueG1sUEsFBgAAAAAEAAQA9QAAAIsDAAAAAA==&#10;" strokecolor="white [3212]">
                    <v:textbox>
                      <w:txbxContent>
                        <w:p w:rsidR="003B4451" w:rsidRPr="002D5475" w:rsidRDefault="003B4451" w:rsidP="003B4451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2D5475">
                            <w:rPr>
                              <w:sz w:val="20"/>
                              <w:szCs w:val="20"/>
                            </w:rPr>
                            <w:t>R</w:t>
                          </w:r>
                          <w:r w:rsidRPr="002D5475"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  <w:r w:rsidRPr="002D5475">
                            <w:rPr>
                              <w:noProof/>
                              <w:sz w:val="16"/>
                              <w:szCs w:val="16"/>
                            </w:rPr>
                            <w:drawing>
                              <wp:inline distT="0" distB="0" distL="0" distR="0" wp14:anchorId="7B5E679C" wp14:editId="6FB9C7D3">
                                <wp:extent cx="8890" cy="155575"/>
                                <wp:effectExtent l="0" t="0" r="0" b="0"/>
                                <wp:docPr id="436" name="Picture 43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8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890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454114" w:rsidRDefault="003B4451" w:rsidP="003B4451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</w:pPr>
      <w:r w:rsidRPr="00DA776F"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  <w:t>Câu</w:t>
      </w:r>
      <w:r w:rsidRPr="00DA776F"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  <w:r w:rsidR="00970086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Pr="00DA776F">
        <w:rPr>
          <w:rFonts w:ascii="Times New Roman" w:hAnsi="Times New Roman" w:cs="Times New Roman"/>
          <w:b/>
          <w:sz w:val="26"/>
          <w:szCs w:val="26"/>
          <w:u w:val="single"/>
        </w:rPr>
        <w:t>(1.5đ)</w:t>
      </w:r>
    </w:p>
    <w:p w:rsidR="003B4451" w:rsidRPr="00454114" w:rsidRDefault="004351FF" w:rsidP="003B4451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9F1C6E" wp14:editId="2312A58B">
                <wp:simplePos x="0" y="0"/>
                <wp:positionH relativeFrom="column">
                  <wp:posOffset>6155690</wp:posOffset>
                </wp:positionH>
                <wp:positionV relativeFrom="paragraph">
                  <wp:posOffset>426085</wp:posOffset>
                </wp:positionV>
                <wp:extent cx="288290" cy="230505"/>
                <wp:effectExtent l="0" t="0" r="16510" b="17145"/>
                <wp:wrapNone/>
                <wp:docPr id="330" name="Straight Connector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8290" cy="2305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4.7pt,33.55pt" to="507.4pt,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571DAD" wp14:editId="381A5D53">
                <wp:simplePos x="0" y="0"/>
                <wp:positionH relativeFrom="column">
                  <wp:posOffset>6153150</wp:posOffset>
                </wp:positionH>
                <wp:positionV relativeFrom="paragraph">
                  <wp:posOffset>426085</wp:posOffset>
                </wp:positionV>
                <wp:extent cx="280000" cy="230505"/>
                <wp:effectExtent l="0" t="0" r="25400" b="17145"/>
                <wp:wrapNone/>
                <wp:docPr id="329" name="Straight Connector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0000" cy="2305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9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4.5pt,33.55pt" to="506.55pt,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" strokecolor="black [3040]"/>
            </w:pict>
          </mc:Fallback>
        </mc:AlternateContent>
      </w:r>
      <w:r w:rsidR="003B4451" w:rsidRPr="003E7C0A">
        <w:rPr>
          <w:rFonts w:ascii="Times New Roman" w:hAnsi="Times New Roman" w:cs="Times New Roman"/>
          <w:sz w:val="26"/>
          <w:szCs w:val="26"/>
        </w:rPr>
        <w:t>Cho mạch điệ</w:t>
      </w:r>
      <w:r w:rsidR="003B4451">
        <w:rPr>
          <w:rFonts w:ascii="Times New Roman" w:hAnsi="Times New Roman" w:cs="Times New Roman"/>
          <w:sz w:val="26"/>
          <w:szCs w:val="26"/>
        </w:rPr>
        <w:t>n như hình</w:t>
      </w:r>
      <w:r w:rsidR="003B4451" w:rsidRPr="003E7C0A">
        <w:rPr>
          <w:rFonts w:ascii="Times New Roman" w:hAnsi="Times New Roman" w:cs="Times New Roman"/>
          <w:sz w:val="26"/>
          <w:szCs w:val="26"/>
        </w:rPr>
        <w:t xml:space="preserve">. </w:t>
      </w:r>
      <w:r w:rsidR="003B4451" w:rsidRPr="003E7C0A">
        <w:rPr>
          <w:rFonts w:ascii="Times New Roman" w:hAnsi="Times New Roman" w:cs="Times New Roman"/>
          <w:spacing w:val="-8"/>
          <w:sz w:val="26"/>
          <w:szCs w:val="26"/>
        </w:rPr>
        <w:t xml:space="preserve">Mỗi nguồn có suất điện động 24V; điện trở trong </w:t>
      </w:r>
      <w:r w:rsidR="00454114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3B4451" w:rsidRPr="003E7C0A">
        <w:rPr>
          <w:rFonts w:ascii="Times New Roman" w:hAnsi="Times New Roman" w:cs="Times New Roman"/>
          <w:spacing w:val="-8"/>
          <w:sz w:val="26"/>
          <w:szCs w:val="26"/>
        </w:rPr>
        <w:t>2</w:t>
      </w:r>
      <w:r w:rsidR="003B4451" w:rsidRPr="003E7C0A">
        <w:rPr>
          <w:rFonts w:ascii="Times New Roman" w:hAnsi="Times New Roman" w:cs="Times New Roman"/>
          <w:bCs/>
          <w:iCs/>
          <w:sz w:val="26"/>
          <w:szCs w:val="26"/>
        </w:rPr>
        <w:t>Ω</w:t>
      </w:r>
      <w:r w:rsidR="003B4451" w:rsidRPr="003E7C0A">
        <w:rPr>
          <w:rFonts w:ascii="Times New Roman" w:hAnsi="Times New Roman" w:cs="Times New Roman"/>
          <w:sz w:val="26"/>
          <w:szCs w:val="26"/>
        </w:rPr>
        <w:t xml:space="preserve">. Trên </w:t>
      </w:r>
      <w:r w:rsidR="00970086">
        <w:rPr>
          <w:rFonts w:ascii="Times New Roman" w:hAnsi="Times New Roman" w:cs="Times New Roman"/>
          <w:sz w:val="26"/>
          <w:szCs w:val="26"/>
        </w:rPr>
        <w:t>bóng đèn ghi R</w:t>
      </w:r>
      <w:r w:rsidR="00970086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970086">
        <w:rPr>
          <w:rFonts w:ascii="Times New Roman" w:hAnsi="Times New Roman" w:cs="Times New Roman"/>
          <w:sz w:val="26"/>
          <w:szCs w:val="26"/>
        </w:rPr>
        <w:t>(12V-6W), R</w:t>
      </w:r>
      <w:r w:rsidR="0097008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970086">
        <w:rPr>
          <w:rFonts w:ascii="Times New Roman" w:hAnsi="Times New Roman" w:cs="Times New Roman"/>
          <w:sz w:val="26"/>
          <w:szCs w:val="26"/>
        </w:rPr>
        <w:t>(12V-12W), R</w:t>
      </w:r>
      <w:r w:rsidR="0097008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3B4451" w:rsidRPr="003E7C0A">
        <w:rPr>
          <w:rFonts w:ascii="Times New Roman" w:hAnsi="Times New Roman" w:cs="Times New Roman"/>
          <w:sz w:val="26"/>
          <w:szCs w:val="26"/>
        </w:rPr>
        <w:t>=3</w:t>
      </w:r>
      <w:r w:rsidR="003B4451" w:rsidRPr="003E7C0A">
        <w:rPr>
          <w:rFonts w:ascii="Times New Roman" w:hAnsi="Times New Roman" w:cs="Times New Roman"/>
          <w:bCs/>
          <w:iCs/>
          <w:sz w:val="26"/>
          <w:szCs w:val="26"/>
        </w:rPr>
        <w:t>Ω. Hỏ</w:t>
      </w:r>
      <w:r w:rsidR="00454114">
        <w:rPr>
          <w:rFonts w:ascii="Times New Roman" w:hAnsi="Times New Roman" w:cs="Times New Roman"/>
          <w:bCs/>
          <w:iCs/>
          <w:sz w:val="26"/>
          <w:szCs w:val="26"/>
        </w:rPr>
        <w:t xml:space="preserve">i bóng đèn </w:t>
      </w:r>
      <w:r w:rsidR="003B4451" w:rsidRPr="003E7C0A">
        <w:rPr>
          <w:rFonts w:ascii="Times New Roman" w:hAnsi="Times New Roman" w:cs="Times New Roman"/>
          <w:bCs/>
          <w:iCs/>
          <w:sz w:val="26"/>
          <w:szCs w:val="26"/>
        </w:rPr>
        <w:t>sáng như thế nào?</w:t>
      </w:r>
    </w:p>
    <w:p w:rsidR="003B4451" w:rsidRPr="00DA776F" w:rsidRDefault="004351FF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  <w:u w:val="single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153771</wp:posOffset>
                </wp:positionH>
                <wp:positionV relativeFrom="paragraph">
                  <wp:posOffset>189972</wp:posOffset>
                </wp:positionV>
                <wp:extent cx="280000" cy="230505"/>
                <wp:effectExtent l="0" t="0" r="25400" b="1714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0000" cy="2305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4.55pt,14.95pt" to="506.6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221CEE" wp14:editId="71BC8690">
                <wp:simplePos x="0" y="0"/>
                <wp:positionH relativeFrom="column">
                  <wp:posOffset>6142990</wp:posOffset>
                </wp:positionH>
                <wp:positionV relativeFrom="paragraph">
                  <wp:posOffset>189865</wp:posOffset>
                </wp:positionV>
                <wp:extent cx="288290" cy="230505"/>
                <wp:effectExtent l="0" t="0" r="16510" b="1714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8290" cy="2305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3.7pt,14.95pt" to="506.4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" strokecolor="black [3040]"/>
            </w:pict>
          </mc:Fallback>
        </mc:AlternateContent>
      </w:r>
      <w:r w:rsidR="003B4451" w:rsidRPr="00DA776F"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  <w:t>Câu</w:t>
      </w:r>
      <w:r w:rsidR="003B4451" w:rsidRPr="00DA776F">
        <w:rPr>
          <w:rFonts w:ascii="Times New Roman" w:hAnsi="Times New Roman" w:cs="Times New Roman"/>
          <w:b/>
          <w:sz w:val="26"/>
          <w:szCs w:val="26"/>
          <w:u w:val="single"/>
        </w:rPr>
        <w:t xml:space="preserve"> 6</w:t>
      </w:r>
      <w:r w:rsidR="00970086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3B4451" w:rsidRPr="00DA776F">
        <w:rPr>
          <w:rFonts w:ascii="Times New Roman" w:hAnsi="Times New Roman" w:cs="Times New Roman"/>
          <w:b/>
          <w:sz w:val="26"/>
          <w:szCs w:val="26"/>
          <w:u w:val="single"/>
        </w:rPr>
        <w:t>(1,5đ):</w:t>
      </w:r>
      <w:r w:rsidR="003B4451" w:rsidRPr="00DA776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</w:p>
    <w:p w:rsidR="003B4451" w:rsidRPr="00556AC7" w:rsidRDefault="003B4451" w:rsidP="003B4451">
      <w:pPr>
        <w:spacing w:line="360" w:lineRule="auto"/>
        <w:ind w:right="3303"/>
        <w:rPr>
          <w:rFonts w:ascii="Times New Roman" w:hAnsi="Times New Roman"/>
          <w:sz w:val="26"/>
          <w:szCs w:val="26"/>
          <w:lang w:val="pt-BR"/>
        </w:rPr>
      </w:pPr>
      <w:r w:rsidRPr="00556AC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68811B90" wp14:editId="3C0B4206">
                <wp:simplePos x="0" y="0"/>
                <wp:positionH relativeFrom="column">
                  <wp:posOffset>4754880</wp:posOffset>
                </wp:positionH>
                <wp:positionV relativeFrom="paragraph">
                  <wp:posOffset>414655</wp:posOffset>
                </wp:positionV>
                <wp:extent cx="1828800" cy="1617345"/>
                <wp:effectExtent l="0" t="0" r="38100" b="0"/>
                <wp:wrapTight wrapText="bothSides">
                  <wp:wrapPolygon edited="0">
                    <wp:start x="9000" y="1781"/>
                    <wp:lineTo x="1800" y="3307"/>
                    <wp:lineTo x="675" y="3816"/>
                    <wp:lineTo x="0" y="10431"/>
                    <wp:lineTo x="900" y="14502"/>
                    <wp:lineTo x="900" y="15011"/>
                    <wp:lineTo x="11925" y="18827"/>
                    <wp:lineTo x="16875" y="18827"/>
                    <wp:lineTo x="21825" y="17555"/>
                    <wp:lineTo x="21825" y="2799"/>
                    <wp:lineTo x="10125" y="1781"/>
                    <wp:lineTo x="9000" y="1781"/>
                  </wp:wrapPolygon>
                </wp:wrapTight>
                <wp:docPr id="324" name="Canvas 3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795" y="643255"/>
                            <a:ext cx="28257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451" w:rsidRDefault="003B4451" w:rsidP="003B445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67666" tIns="33833" rIns="67666" bIns="33833" anchor="t" anchorCtr="0" upright="1">
                          <a:noAutofit/>
                        </wps:bodyPr>
                      </wps:wsp>
                      <wps:wsp>
                        <wps:cNvPr id="14" name="Line 14"/>
                        <wps:cNvCnPr/>
                        <wps:spPr bwMode="auto">
                          <a:xfrm>
                            <a:off x="1104265" y="276225"/>
                            <a:ext cx="7245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5"/>
                        <wps:cNvCnPr/>
                        <wps:spPr bwMode="auto">
                          <a:xfrm>
                            <a:off x="1625600" y="1095375"/>
                            <a:ext cx="203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6"/>
                        <wps:cNvCnPr/>
                        <wps:spPr bwMode="auto">
                          <a:xfrm flipV="1">
                            <a:off x="1819275" y="266700"/>
                            <a:ext cx="635" cy="831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7"/>
                        <wps:cNvCnPr/>
                        <wps:spPr bwMode="auto">
                          <a:xfrm>
                            <a:off x="101600" y="276225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8"/>
                        <wps:cNvCnPr/>
                        <wps:spPr bwMode="auto">
                          <a:xfrm>
                            <a:off x="791210" y="171450"/>
                            <a:ext cx="635" cy="24765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9"/>
                        <wps:cNvCnPr/>
                        <wps:spPr bwMode="auto">
                          <a:xfrm>
                            <a:off x="827405" y="242570"/>
                            <a:ext cx="635" cy="84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0"/>
                        <wps:cNvCnPr/>
                        <wps:spPr bwMode="auto">
                          <a:xfrm>
                            <a:off x="111760" y="800100"/>
                            <a:ext cx="635" cy="2952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1038225"/>
                            <a:ext cx="38100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451" w:rsidRDefault="003B4451" w:rsidP="003B445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7666" tIns="33833" rIns="67666" bIns="33833" anchor="t" anchorCtr="0" upright="1">
                          <a:noAutofit/>
                        </wps:bodyPr>
                      </wps:wsp>
                      <wps:wsp>
                        <wps:cNvPr id="2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88390" y="583565"/>
                            <a:ext cx="58801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451" w:rsidRDefault="003B4451" w:rsidP="003B445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67666" tIns="33833" rIns="67666" bIns="33833" anchor="t" anchorCtr="0" upright="1">
                          <a:noAutofit/>
                        </wps:bodyPr>
                      </wps:wsp>
                      <wps:wsp>
                        <wps:cNvPr id="24" name="Line 23"/>
                        <wps:cNvCnPr/>
                        <wps:spPr bwMode="auto">
                          <a:xfrm flipH="1">
                            <a:off x="835025" y="866775"/>
                            <a:ext cx="3079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4"/>
                        <wps:cNvCnPr/>
                        <wps:spPr bwMode="auto">
                          <a:xfrm>
                            <a:off x="1200150" y="866775"/>
                            <a:ext cx="4159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5"/>
                        <wps:cNvCnPr/>
                        <wps:spPr bwMode="auto">
                          <a:xfrm>
                            <a:off x="825500" y="85725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6"/>
                        <wps:cNvCnPr/>
                        <wps:spPr bwMode="auto">
                          <a:xfrm>
                            <a:off x="1625600" y="85725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7"/>
                        <wps:cNvCnPr/>
                        <wps:spPr bwMode="auto">
                          <a:xfrm flipH="1">
                            <a:off x="111125" y="109537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349250" y="1057275"/>
                            <a:ext cx="339725" cy="85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29"/>
                        <wps:cNvCnPr/>
                        <wps:spPr bwMode="auto">
                          <a:xfrm>
                            <a:off x="688975" y="1099820"/>
                            <a:ext cx="12827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06400" y="800100"/>
                            <a:ext cx="43180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451" w:rsidRPr="002D5475" w:rsidRDefault="003B4451" w:rsidP="003B4451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2D5475"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 w:rsidRPr="002D5475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7666" tIns="33833" rIns="67666" bIns="33833" anchor="t" anchorCtr="0" upright="1">
                          <a:noAutofit/>
                        </wps:bodyPr>
                      </wps:wsp>
                      <wps:wsp>
                        <wps:cNvPr id="289" name="Line 31"/>
                        <wps:cNvCnPr/>
                        <wps:spPr bwMode="auto">
                          <a:xfrm>
                            <a:off x="100965" y="276225"/>
                            <a:ext cx="635" cy="3854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32"/>
                        <wps:cNvCnPr/>
                        <wps:spPr bwMode="auto">
                          <a:xfrm>
                            <a:off x="1143000" y="80962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33"/>
                        <wps:cNvCnPr/>
                        <wps:spPr bwMode="auto">
                          <a:xfrm>
                            <a:off x="1190625" y="80962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1095375" y="790575"/>
                            <a:ext cx="152400" cy="1524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047750" y="1277620"/>
                            <a:ext cx="339725" cy="85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Line 36"/>
                        <wps:cNvCnPr/>
                        <wps:spPr bwMode="auto">
                          <a:xfrm>
                            <a:off x="1387475" y="132016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37"/>
                        <wps:cNvCnPr/>
                        <wps:spPr bwMode="auto">
                          <a:xfrm>
                            <a:off x="815975" y="132016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38"/>
                        <wps:cNvCnPr/>
                        <wps:spPr bwMode="auto">
                          <a:xfrm>
                            <a:off x="1067435" y="18097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39"/>
                        <wps:cNvCnPr/>
                        <wps:spPr bwMode="auto">
                          <a:xfrm>
                            <a:off x="1103630" y="242570"/>
                            <a:ext cx="635" cy="84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40"/>
                        <wps:cNvCnPr/>
                        <wps:spPr bwMode="auto">
                          <a:xfrm>
                            <a:off x="886460" y="190500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41"/>
                        <wps:cNvCnPr/>
                        <wps:spPr bwMode="auto">
                          <a:xfrm>
                            <a:off x="922655" y="242570"/>
                            <a:ext cx="635" cy="84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2"/>
                        <wps:cNvCnPr/>
                        <wps:spPr bwMode="auto">
                          <a:xfrm>
                            <a:off x="981710" y="180975"/>
                            <a:ext cx="635" cy="20955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3"/>
                        <wps:cNvCnPr/>
                        <wps:spPr bwMode="auto">
                          <a:xfrm>
                            <a:off x="1017905" y="242570"/>
                            <a:ext cx="635" cy="84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43815" y="661670"/>
                            <a:ext cx="152400" cy="176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12775"/>
                            <a:ext cx="28257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451" w:rsidRDefault="003B4451" w:rsidP="003B445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67666" tIns="33833" rIns="67666" bIns="33833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24" o:spid="_x0000_s1092" editas="canvas" style="position:absolute;margin-left:374.4pt;margin-top:32.65pt;width:2in;height:127.35pt;z-index:-251655168" coordsize="18288,16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3" type="#_x0000_t75" style="position:absolute;width:18288;height:16173;visibility:visible;mso-wrap-style:square">
                  <v:fill o:detectmouseclick="t"/>
                  <v:path o:connecttype="none"/>
                </v:shape>
                <v:shape id="Text Box 13" o:spid="_x0000_s1094" type="#_x0000_t202" style="position:absolute;left:107;top:6432;width:2826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nEDMIA&#10;AADbAAAADwAAAGRycy9kb3ducmV2LnhtbERPTWvCQBC9F/wPywhegm7MwWrqKiIoUmjB6KHHITvN&#10;hmZnQ3Y18d+7hUJv83ifs94OthF36nztWMF8loIgLp2uuVJwvRymSxA+IGtsHJOCB3nYbkYva8y1&#10;6/lM9yJUIoawz1GBCaHNpfSlIYt+5lriyH27zmKIsKuk7rCP4baRWZoupMWaY4PBlvaGyp/iZhV8&#10;VTud9UlSF8nre7bYn1efR/Oh1GQ87N5ABBrCv/jPfdJxfga/v8Q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6cQMwgAAANsAAAAPAAAAAAAAAAAAAAAAAJgCAABkcnMvZG93&#10;bnJldi54bWxQSwUGAAAAAAQABAD1AAAAhwMAAAAA&#10;" filled="f" stroked="f">
                  <v:textbox inset="1.87961mm,.93981mm,1.87961mm,.93981mm">
                    <w:txbxContent>
                      <w:p w:rsidR="003B4451" w:rsidRDefault="003B4451" w:rsidP="003B4451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line id="Line 14" o:spid="_x0000_s1095" style="position:absolute;visibility:visible;mso-wrap-style:square" from="11042,2762" to="18288,2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5" o:spid="_x0000_s1096" style="position:absolute;visibility:visible;mso-wrap-style:square" from="16256,10953" to="18288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6" o:spid="_x0000_s1097" style="position:absolute;flip:y;visibility:visible;mso-wrap-style:square" from="18192,2667" to="18199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17" o:spid="_x0000_s1098" style="position:absolute;visibility:visible;mso-wrap-style:square" from="1016,2762" to="7874,2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8" o:spid="_x0000_s1099" style="position:absolute;visibility:visible;mso-wrap-style:square" from="7912,1714" to="7918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jqTs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Y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OpOxAAAANsAAAAPAAAAAAAAAAAA&#10;AAAAAKECAABkcnMvZG93bnJldi54bWxQSwUGAAAAAAQABAD5AAAAkgMAAAAA&#10;" strokeweight="1pt"/>
                <v:line id="Line 19" o:spid="_x0000_s1100" style="position:absolute;visibility:visible;mso-wrap-style:square" from="8274,2425" to="8280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20" o:spid="_x0000_s1101" style="position:absolute;visibility:visible;mso-wrap-style:square" from="1117,8001" to="1123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shape id="Text Box 21" o:spid="_x0000_s1102" type="#_x0000_t202" style="position:absolute;left:10668;top:10382;width:3810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UOscUA&#10;AADbAAAADwAAAGRycy9kb3ducmV2LnhtbESPQWvCQBSE74X+h+UVvATddA9Wo6uIUJFCC6Y9eHxk&#10;n9lg9m3Irib9991CocdhZr5h1tvRteJOfWg8a3ie5SCIK28arjV8fb5OFyBCRDbYeiYN3xRgu3l8&#10;WGNh/MAnupexFgnCoUANNsaukDJUlhyGme+Ik3fxvcOYZF9L0+OQ4K6VKs/n0mHDacFiR3tL1bW8&#10;OQ3nemfUkGVNmb28qfn+tPw42HetJ0/jbgUi0hj/w3/to9GgFPx+ST9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hQ6xxQAAANsAAAAPAAAAAAAAAAAAAAAAAJgCAABkcnMv&#10;ZG93bnJldi54bWxQSwUGAAAAAAQABAD1AAAAigMAAAAA&#10;" filled="f" stroked="f">
                  <v:textbox inset="1.87961mm,.93981mm,1.87961mm,.93981mm">
                    <w:txbxContent>
                      <w:p w:rsidR="003B4451" w:rsidRDefault="003B4451" w:rsidP="003B4451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2" o:spid="_x0000_s1103" type="#_x0000_t202" style="position:absolute;left:10883;top:5835;width:5881;height:2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rKsUA&#10;AADbAAAADwAAAGRycy9kb3ducmV2LnhtbESPQWvCQBSE7wX/w/IKvQTdmILa1FVEsBShQqKHHh/Z&#10;12xo9m3Irib9912h0OMwM98w6+1oW3Gj3jeOFcxnKQjiyumGawWX82G6AuEDssbWMSn4IQ/bzeRh&#10;jbl2Axd0K0MtIoR9jgpMCF0upa8MWfQz1xFH78v1FkOUfS11j0OE21ZmabqQFhuOCwY72huqvsur&#10;VfBZ73Q2JElTJstjttgXL6c386HU0+O4ewURaAz/4b/2u1aQPcP9S/wB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yasqxQAAANsAAAAPAAAAAAAAAAAAAAAAAJgCAABkcnMv&#10;ZG93bnJldi54bWxQSwUGAAAAAAQABAD1AAAAigMAAAAA&#10;" filled="f" stroked="f">
                  <v:textbox inset="1.87961mm,.93981mm,1.87961mm,.93981mm">
                    <w:txbxContent>
                      <w:p w:rsidR="003B4451" w:rsidRDefault="003B4451" w:rsidP="003B4451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23" o:spid="_x0000_s1104" style="position:absolute;flip:x;visibility:visible;mso-wrap-style:square" from="8350,8667" to="11430,8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line id="Line 24" o:spid="_x0000_s1105" style="position:absolute;visibility:visible;mso-wrap-style:square" from="12001,8667" to="16160,8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25" o:spid="_x0000_s1106" style="position:absolute;visibility:visible;mso-wrap-style:square" from="8255,8572" to="8261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26" o:spid="_x0000_s1107" style="position:absolute;visibility:visible;mso-wrap-style:square" from="16256,8572" to="16262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7" o:spid="_x0000_s1108" style="position:absolute;flip:x;visibility:visible;mso-wrap-style:square" from="1111,10953" to="3397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rect id="Rectangle 28" o:spid="_x0000_s1109" style="position:absolute;left:3492;top:10572;width:3397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line id="Line 29" o:spid="_x0000_s1110" style="position:absolute;visibility:visible;mso-wrap-style:square" from="6889,10998" to="8172,11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shape id="Text Box 30" o:spid="_x0000_s1111" type="#_x0000_t202" style="position:absolute;left:4064;top:8001;width:4318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4GG8UA&#10;AADbAAAADwAAAGRycy9kb3ducmV2LnhtbESPQWvCQBSE74L/YXlCL6FuTEHb1FVEaCmCQmIPPT6y&#10;r9nQ7NuQ3Zr033cFweMwM98w6+1oW3Gh3jeOFSzmKQjiyumGawWf57fHZxA+IGtsHZOCP/Kw3Uwn&#10;a8y1G7igSxlqESHsc1RgQuhyKX1lyKKfu444et+utxii7Gupexwi3LYyS9OltNhwXDDY0d5Q9VP+&#10;WgVf9U5nQ5I0ZbI6ZMt98XJ6N0elHmbj7hVEoDHcw7f2h1bwtIDrl/gD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jgYbxQAAANsAAAAPAAAAAAAAAAAAAAAAAJgCAABkcnMv&#10;ZG93bnJldi54bWxQSwUGAAAAAAQABAD1AAAAigMAAAAA&#10;" filled="f" stroked="f">
                  <v:textbox inset="1.87961mm,.93981mm,1.87961mm,.93981mm">
                    <w:txbxContent>
                      <w:p w:rsidR="003B4451" w:rsidRPr="002D5475" w:rsidRDefault="003B4451" w:rsidP="003B4451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bookmarkStart w:id="1" w:name="_GoBack"/>
                        <w:r w:rsidRPr="002D5475">
                          <w:rPr>
                            <w:sz w:val="20"/>
                            <w:szCs w:val="20"/>
                          </w:rPr>
                          <w:t>R</w:t>
                        </w:r>
                        <w:r w:rsidRPr="002D5475">
                          <w:rPr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bookmarkEnd w:id="1"/>
                      </w:p>
                    </w:txbxContent>
                  </v:textbox>
                </v:shape>
                <v:line id="Line 31" o:spid="_x0000_s1112" style="position:absolute;visibility:visible;mso-wrap-style:square" from="1009,2762" to="1016,6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<v:line id="Line 32" o:spid="_x0000_s1113" style="position:absolute;visibility:visible;mso-wrap-style:square" from="11430,8096" to="11436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<v:line id="Line 33" o:spid="_x0000_s1114" style="position:absolute;visibility:visible;mso-wrap-style:square" from="11906,8096" to="11912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<v:oval id="Oval 34" o:spid="_x0000_s1115" style="position:absolute;left:10953;top:7905;width:1524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ASScUA&#10;AADcAAAADwAAAGRycy9kb3ducmV2LnhtbESPUWvCMBSF3wf+h3CFvQxNlTG0NhUZCD4M5pw/4Npc&#10;02pz0yXRdv9+GQz2eDjnfIdTrAfbijv50DhWMJtmIIgrpxs2Co6f28kCRIjIGlvHpOCbAqzL0UOB&#10;uXY9f9D9EI1IEA45Kqhj7HIpQ1WTxTB1HXHyzs5bjEl6I7XHPsFtK+dZ9iItNpwWauzotabqerhZ&#10;BafT0Q3yy7/vn8zV4/Ol78zbXqnH8bBZgYg0xP/wX3unFcyXS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YBJJxQAAANwAAAAPAAAAAAAAAAAAAAAAAJgCAABkcnMv&#10;ZG93bnJldi54bWxQSwUGAAAAAAQABAD1AAAAigMAAAAA&#10;" filled="f"/>
                <v:rect id="Rectangle 35" o:spid="_x0000_s1116" style="position:absolute;left:10477;top:12776;width:3397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47sUA&#10;AADcAAAADwAAAGRycy9kb3ducmV2LnhtbESPQWvCQBSE7wX/w/KE3uquEYqmriKWlPao8dLba/aZ&#10;RLNvQ3YT0/76bkHocZiZb5j1drSNGKjztWMN85kCQVw4U3Op4ZRnT0sQPiAbbByThm/ysN1MHtaY&#10;GnfjAw3HUIoIYZ+ihiqENpXSFxVZ9DPXEkfv7DqLIcqulKbDW4TbRiZKPUuLNceFClvaV1Rcj73V&#10;8FUnJ/w55G/KrrJF+BjzS//5qvXjdNy9gAg0hv/wvf1uNCzUC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bjuxQAAANwAAAAPAAAAAAAAAAAAAAAAAJgCAABkcnMv&#10;ZG93bnJldi54bWxQSwUGAAAAAAQABAD1AAAAigMAAAAA&#10;"/>
                <v:line id="Line 36" o:spid="_x0000_s1117" style="position:absolute;visibility:visible;mso-wrap-style:square" from="13874,13201" to="16160,13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ml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2ZpXGAAAA3AAAAA8AAAAAAAAA&#10;AAAAAAAAoQIAAGRycy9kb3ducmV2LnhtbFBLBQYAAAAABAAEAPkAAACUAwAAAAA=&#10;"/>
                <v:line id="Line 37" o:spid="_x0000_s1118" style="position:absolute;visibility:visible;mso-wrap-style:square" from="8159,13201" to="10445,13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<v:line id="Line 38" o:spid="_x0000_s1119" style="position:absolute;visibility:visible;mso-wrap-style:square" from="10674,1809" to="1068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hjtMUAAADcAAAADwAAAGRycy9kb3ducmV2LnhtbESP0WoCMRRE3wX/IVyhb5rdFqTdGqVo&#10;hYoPpasfcN3cbrZubpYk6rZf3wiCj8PMnGFmi9624kw+NI4V5JMMBHHldMO1gv1uPX4GESKyxtYx&#10;KfilAIv5cDDDQrsLf9G5jLVIEA4FKjAxdoWUoTJkMUxcR5y8b+ctxiR9LbXHS4LbVj5m2VRabDgt&#10;GOxoaag6lierYOMP22P+Vxt54I1/bz9XL8H+KPUw6t9eQUTq4z18a39oBU/5FK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hjtMUAAADcAAAADwAAAAAAAAAA&#10;AAAAAAChAgAAZHJzL2Rvd25yZXYueG1sUEsFBgAAAAAEAAQA+QAAAJMDAAAAAA==&#10;" strokeweight="1pt"/>
                <v:line id="Line 39" o:spid="_x0000_s1120" style="position:absolute;visibility:visible;mso-wrap-style:square" from="11036,2425" to="11042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1gls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NYJbGAAAA3AAAAA8AAAAAAAAA&#10;AAAAAAAAoQIAAGRycy9kb3ducmV2LnhtbFBLBQYAAAAABAAEAPkAAACUAwAAAAA=&#10;"/>
                <v:line id="Line 40" o:spid="_x0000_s1121" style="position:absolute;visibility:visible;mso-wrap-style:square" from="8864,1905" to="8870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tSXcEAAADcAAAADwAAAGRycy9kb3ducmV2LnhtbERPzWoCMRC+F3yHMEJvmt0WRFejFK2g&#10;eCjaPsC4GTdbN5Mlibr69OZQ6PHj+58tOtuIK/lQO1aQDzMQxKXTNVcKfr7XgzGIEJE1No5JwZ0C&#10;LOa9lxkW2t14T9dDrEQK4VCgAhNjW0gZSkMWw9C1xIk7OW8xJugrqT3eUrht5FuWjaTFmlODwZaW&#10;hsrz4WIVbP1xd84flZFH3vrP5ms1CfZXqdd+9zEFEamL/+I/90YreM/T2nQmHQ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q1JdwQAAANwAAAAPAAAAAAAAAAAAAAAA&#10;AKECAABkcnMvZG93bnJldi54bWxQSwUGAAAAAAQABAD5AAAAjwMAAAAA&#10;" strokeweight="1pt"/>
                <v:line id="Line 41" o:spid="_x0000_s1122" style="position:absolute;visibility:visible;mso-wrap-style:square" from="9226,2425" to="9232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<v:line id="Line 42" o:spid="_x0000_s1123" style="position:absolute;visibility:visible;mso-wrap-style:square" from="9817,1809" to="9823,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GU5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hN0/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GU5sIAAADcAAAADwAAAAAAAAAAAAAA&#10;AAChAgAAZHJzL2Rvd25yZXYueG1sUEsFBgAAAAAEAAQA+QAAAJADAAAAAA==&#10;" strokeweight="1pt"/>
                <v:line id="Line 43" o:spid="_x0000_s1124" style="position:absolute;visibility:visible;mso-wrap-style:square" from="10179,2425" to="10185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SXx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J2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El8TGAAAA3AAAAA8AAAAAAAAA&#10;AAAAAAAAoQIAAGRycy9kb3ducmV2LnhtbFBLBQYAAAAABAAEAPkAAACUAwAAAAA=&#10;"/>
                <v:oval id="Oval 44" o:spid="_x0000_s1125" style="position:absolute;left:438;top:6616;width:1524;height:1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5gg8MA&#10;AADc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sj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5gg8MAAADcAAAADwAAAAAAAAAAAAAAAACYAgAAZHJzL2Rv&#10;d25yZXYueG1sUEsFBgAAAAAEAAQA9QAAAIgDAAAAAA==&#10;"/>
                <v:shape id="Text Box 45" o:spid="_x0000_s1126" type="#_x0000_t202" style="position:absolute;top:6127;width:2825;height:2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QS8cYA&#10;AADcAAAADwAAAGRycy9kb3ducmV2LnhtbESPQWvCQBSE74L/YXlCL6FuGkHb1FVEaJGCQmIPPT6y&#10;r9nQ7NuQ3Zr037sFweMwM98w6+1oW3Gh3jeOFTzNUxDEldMN1wo+z2+PzyB8QNbYOiYFf+Rhu5lO&#10;1phrN3BBlzLUIkLY56jAhNDlUvrKkEU/dx1x9L5dbzFE2ddS9zhEuG1llqZLabHhuGCwo72h6qf8&#10;tQq+6p3OhiRpymT1kS33xcvp3RyVepiNu1cQgcZwD9/aB61gkS3g/0w8An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vQS8cYAAADcAAAADwAAAAAAAAAAAAAAAACYAgAAZHJz&#10;L2Rvd25yZXYueG1sUEsFBgAAAAAEAAQA9QAAAIsDAAAAAA==&#10;" filled="f" stroked="f">
                  <v:textbox inset="1.87961mm,.93981mm,1.87961mm,.93981mm">
                    <w:txbxContent>
                      <w:p w:rsidR="003B4451" w:rsidRDefault="003B4451" w:rsidP="003B4451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556AC7">
        <w:rPr>
          <w:rFonts w:ascii="Times New Roman" w:hAnsi="Times New Roman"/>
          <w:sz w:val="26"/>
          <w:szCs w:val="26"/>
        </w:rPr>
        <w:t>Cho sơ đồ mạch điệ</w:t>
      </w:r>
      <w:r>
        <w:rPr>
          <w:rFonts w:ascii="Times New Roman" w:hAnsi="Times New Roman"/>
          <w:sz w:val="26"/>
          <w:szCs w:val="26"/>
        </w:rPr>
        <w:t>n như hình</w:t>
      </w:r>
      <w:r w:rsidR="00970086">
        <w:rPr>
          <w:rFonts w:ascii="Times New Roman" w:hAnsi="Times New Roman"/>
          <w:sz w:val="26"/>
          <w:szCs w:val="26"/>
        </w:rPr>
        <w:t>. M</w:t>
      </w:r>
      <w:r w:rsidRPr="00556AC7">
        <w:rPr>
          <w:rFonts w:ascii="Times New Roman" w:hAnsi="Times New Roman"/>
          <w:sz w:val="26"/>
          <w:szCs w:val="26"/>
        </w:rPr>
        <w:t>ỗi nguồn có suất điện độ</w:t>
      </w:r>
      <w:r>
        <w:rPr>
          <w:rFonts w:ascii="Times New Roman" w:hAnsi="Times New Roman"/>
          <w:sz w:val="26"/>
          <w:szCs w:val="26"/>
        </w:rPr>
        <w:t xml:space="preserve">ng </w:t>
      </w:r>
      <w:r w:rsidRPr="00556AC7">
        <w:rPr>
          <w:rFonts w:ascii="Times New Roman" w:hAnsi="Times New Roman"/>
          <w:sz w:val="26"/>
          <w:szCs w:val="26"/>
        </w:rPr>
        <w:t xml:space="preserve">1,5 V; </w:t>
      </w:r>
      <w:r w:rsidR="00454114">
        <w:rPr>
          <w:noProof/>
        </w:rPr>
        <w:drawing>
          <wp:inline distT="0" distB="0" distL="0" distR="0" wp14:anchorId="728171EF" wp14:editId="6AFCD914">
            <wp:extent cx="8890" cy="155575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6AC7">
        <w:rPr>
          <w:rFonts w:ascii="Times New Roman" w:hAnsi="Times New Roman"/>
          <w:sz w:val="26"/>
          <w:szCs w:val="26"/>
        </w:rPr>
        <w:t>điện trở</w:t>
      </w:r>
      <w:r>
        <w:rPr>
          <w:rFonts w:ascii="Times New Roman" w:hAnsi="Times New Roman"/>
          <w:sz w:val="26"/>
          <w:szCs w:val="26"/>
        </w:rPr>
        <w:t xml:space="preserve"> trong r </w:t>
      </w:r>
      <w:r w:rsidRPr="00556AC7">
        <w:rPr>
          <w:rFonts w:ascii="Times New Roman" w:hAnsi="Times New Roman"/>
          <w:sz w:val="26"/>
          <w:szCs w:val="26"/>
        </w:rPr>
        <w:t>. Biết R</w:t>
      </w:r>
      <w:r w:rsidRPr="00556AC7">
        <w:rPr>
          <w:rFonts w:ascii="Times New Roman" w:hAnsi="Times New Roman"/>
          <w:sz w:val="26"/>
          <w:szCs w:val="26"/>
          <w:vertAlign w:val="subscript"/>
        </w:rPr>
        <w:t>1</w:t>
      </w:r>
      <w:r w:rsidRPr="00556AC7">
        <w:rPr>
          <w:rFonts w:ascii="Times New Roman" w:hAnsi="Times New Roman"/>
          <w:sz w:val="26"/>
          <w:szCs w:val="26"/>
        </w:rPr>
        <w:t xml:space="preserve"> = 1 Ω, R</w:t>
      </w:r>
      <w:r w:rsidRPr="00556AC7">
        <w:rPr>
          <w:rFonts w:ascii="Times New Roman" w:hAnsi="Times New Roman"/>
          <w:sz w:val="26"/>
          <w:szCs w:val="26"/>
          <w:vertAlign w:val="subscript"/>
        </w:rPr>
        <w:t>2</w:t>
      </w:r>
      <w:r w:rsidRPr="00556AC7">
        <w:rPr>
          <w:rFonts w:ascii="Times New Roman" w:hAnsi="Times New Roman"/>
          <w:sz w:val="26"/>
          <w:szCs w:val="26"/>
        </w:rPr>
        <w:t xml:space="preserve"> = 4 Ω là bình điện phân chứa dung dịch AgNO</w:t>
      </w:r>
      <w:r w:rsidRPr="00556AC7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 xml:space="preserve"> (A</w:t>
      </w:r>
      <w:r>
        <w:rPr>
          <w:rFonts w:ascii="Times New Roman" w:hAnsi="Times New Roman"/>
          <w:sz w:val="26"/>
          <w:szCs w:val="26"/>
          <w:vertAlign w:val="subscript"/>
        </w:rPr>
        <w:t>Ag</w:t>
      </w:r>
      <w:r>
        <w:rPr>
          <w:rFonts w:ascii="Times New Roman" w:hAnsi="Times New Roman"/>
          <w:sz w:val="26"/>
          <w:szCs w:val="26"/>
        </w:rPr>
        <w:t>=108, n=1)</w:t>
      </w:r>
      <w:r w:rsidRPr="00556AC7">
        <w:rPr>
          <w:rFonts w:ascii="Times New Roman" w:hAnsi="Times New Roman"/>
          <w:sz w:val="26"/>
          <w:szCs w:val="26"/>
          <w:lang w:val="pt-BR"/>
        </w:rPr>
        <w:t>, R</w:t>
      </w:r>
      <w:r w:rsidRPr="00556AC7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556AC7">
        <w:rPr>
          <w:rFonts w:ascii="Times New Roman" w:hAnsi="Times New Roman"/>
          <w:sz w:val="26"/>
          <w:szCs w:val="26"/>
          <w:lang w:val="pt-BR"/>
        </w:rPr>
        <w:t xml:space="preserve"> = 12  Ω. Điện trở của ampe kế rất nhỏ.</w:t>
      </w:r>
      <w:r>
        <w:rPr>
          <w:rFonts w:ascii="Times New Roman" w:hAnsi="Times New Roman"/>
          <w:sz w:val="26"/>
          <w:szCs w:val="26"/>
          <w:lang w:val="pt-BR"/>
        </w:rPr>
        <w:t xml:space="preserve"> Biết</w:t>
      </w:r>
      <w:r w:rsidRPr="00556AC7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k</w:t>
      </w:r>
      <w:r w:rsidRPr="00556AC7">
        <w:rPr>
          <w:rFonts w:ascii="Times New Roman" w:hAnsi="Times New Roman"/>
          <w:sz w:val="26"/>
          <w:szCs w:val="26"/>
          <w:lang w:val="pt-BR"/>
        </w:rPr>
        <w:t>hối lượng bạc nhận được ở catod của bình điệ</w:t>
      </w:r>
      <w:r>
        <w:rPr>
          <w:rFonts w:ascii="Times New Roman" w:hAnsi="Times New Roman"/>
          <w:sz w:val="26"/>
          <w:szCs w:val="26"/>
          <w:lang w:val="pt-BR"/>
        </w:rPr>
        <w:t>n phân sau 16 phút 5</w:t>
      </w:r>
      <w:r w:rsidRPr="00556AC7">
        <w:rPr>
          <w:rFonts w:ascii="Times New Roman" w:hAnsi="Times New Roman"/>
          <w:sz w:val="26"/>
          <w:szCs w:val="26"/>
          <w:lang w:val="pt-BR"/>
        </w:rPr>
        <w:t xml:space="preserve"> giây</w:t>
      </w:r>
      <w:r>
        <w:rPr>
          <w:rFonts w:ascii="Times New Roman" w:hAnsi="Times New Roman"/>
          <w:sz w:val="26"/>
          <w:szCs w:val="26"/>
          <w:lang w:val="pt-BR"/>
        </w:rPr>
        <w:t xml:space="preserve"> là 0,81g.</w:t>
      </w:r>
      <w:r w:rsidRPr="00556AC7">
        <w:rPr>
          <w:rFonts w:ascii="Times New Roman" w:hAnsi="Times New Roman"/>
          <w:sz w:val="26"/>
          <w:szCs w:val="26"/>
          <w:lang w:val="pt-BR"/>
        </w:rPr>
        <w:t xml:space="preserve"> Tính : </w:t>
      </w:r>
    </w:p>
    <w:p w:rsidR="003B4451" w:rsidRPr="00556AC7" w:rsidRDefault="003B4451" w:rsidP="003B4451">
      <w:pPr>
        <w:spacing w:line="360" w:lineRule="auto"/>
        <w:ind w:firstLine="360"/>
        <w:rPr>
          <w:rFonts w:ascii="Times New Roman" w:hAnsi="Times New Roman"/>
          <w:sz w:val="26"/>
          <w:szCs w:val="26"/>
          <w:lang w:val="pt-BR"/>
        </w:rPr>
      </w:pPr>
      <w:r w:rsidRPr="00556AC7">
        <w:rPr>
          <w:rFonts w:ascii="Times New Roman" w:hAnsi="Times New Roman"/>
          <w:sz w:val="26"/>
          <w:szCs w:val="26"/>
          <w:lang w:val="pt-BR"/>
        </w:rPr>
        <w:t>a) Số chỉ của ampe kế</w:t>
      </w:r>
      <w:r>
        <w:rPr>
          <w:rFonts w:ascii="Times New Roman" w:hAnsi="Times New Roman"/>
          <w:sz w:val="26"/>
          <w:szCs w:val="26"/>
          <w:lang w:val="pt-BR"/>
        </w:rPr>
        <w:t>?</w:t>
      </w:r>
    </w:p>
    <w:p w:rsidR="003B4451" w:rsidRDefault="003B4451" w:rsidP="003B4451">
      <w:pPr>
        <w:spacing w:line="360" w:lineRule="auto"/>
        <w:ind w:right="3209" w:firstLine="36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</w:t>
      </w:r>
      <w:r w:rsidRPr="00556AC7">
        <w:rPr>
          <w:rFonts w:ascii="Times New Roman" w:hAnsi="Times New Roman"/>
          <w:sz w:val="26"/>
          <w:szCs w:val="26"/>
          <w:lang w:val="pt-BR"/>
        </w:rPr>
        <w:t xml:space="preserve">) </w:t>
      </w:r>
      <w:r>
        <w:rPr>
          <w:rFonts w:ascii="Times New Roman" w:hAnsi="Times New Roman"/>
          <w:sz w:val="26"/>
          <w:szCs w:val="26"/>
          <w:lang w:val="pt-BR"/>
        </w:rPr>
        <w:t>Điện trở trong r?</w:t>
      </w:r>
    </w:p>
    <w:p w:rsidR="00970086" w:rsidRPr="00970086" w:rsidRDefault="00970086" w:rsidP="00970086">
      <w:pPr>
        <w:spacing w:line="360" w:lineRule="auto"/>
        <w:ind w:right="3209" w:firstLine="360"/>
        <w:jc w:val="center"/>
        <w:rPr>
          <w:rFonts w:ascii="Times New Roman" w:hAnsi="Times New Roman"/>
          <w:b/>
          <w:sz w:val="26"/>
          <w:szCs w:val="26"/>
          <w:lang w:val="pt-BR"/>
        </w:rPr>
      </w:pPr>
      <w:r w:rsidRPr="00970086">
        <w:rPr>
          <w:rFonts w:ascii="Times New Roman" w:hAnsi="Times New Roman"/>
          <w:b/>
          <w:sz w:val="26"/>
          <w:szCs w:val="26"/>
          <w:lang w:val="pt-BR"/>
        </w:rPr>
        <w:t>Ghi chú: Học sinh không vẽ hình câu 4, 5, 6 vô bài làm</w:t>
      </w: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>HẾT</w:t>
      </w:r>
    </w:p>
    <w:p w:rsidR="003B4451" w:rsidRPr="003E7C0A" w:rsidRDefault="003B4451" w:rsidP="003B4451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br w:type="page"/>
      </w:r>
      <w:r w:rsidRPr="003E7C0A">
        <w:rPr>
          <w:rFonts w:ascii="Times New Roman" w:hAnsi="Times New Roman" w:cs="Times New Roman"/>
          <w:sz w:val="26"/>
          <w:szCs w:val="26"/>
        </w:rPr>
        <w:lastRenderedPageBreak/>
        <w:t>Trường THPT chuyên NK TDTT Nguyễn Thị Định</w:t>
      </w: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ĐÁP ÁN ĐỀ KIỂ</w:t>
      </w:r>
      <w:r>
        <w:rPr>
          <w:rFonts w:ascii="Times New Roman" w:hAnsi="Times New Roman" w:cs="Times New Roman"/>
          <w:b/>
          <w:sz w:val="26"/>
          <w:szCs w:val="26"/>
        </w:rPr>
        <w:t>M TRA HỌC KỲ 1</w:t>
      </w:r>
      <w:r w:rsidRPr="003E7C0A">
        <w:rPr>
          <w:rFonts w:ascii="Times New Roman" w:hAnsi="Times New Roman" w:cs="Times New Roman"/>
          <w:b/>
          <w:sz w:val="26"/>
          <w:szCs w:val="26"/>
        </w:rPr>
        <w:t xml:space="preserve"> – NĂM HỌC 2015-2016</w:t>
      </w: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 xml:space="preserve"> MÔN: VẬT LÝ- KHỐI 11</w:t>
      </w:r>
    </w:p>
    <w:p w:rsidR="003B4451" w:rsidRPr="003E7C0A" w:rsidRDefault="003B4451" w:rsidP="003B445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Thời gian: 45 phút (không kể thời gian phát đề)</w:t>
      </w:r>
    </w:p>
    <w:p w:rsidR="003B4451" w:rsidRPr="003E7C0A" w:rsidRDefault="003B4451" w:rsidP="003B4451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3E7C0A">
        <w:rPr>
          <w:rFonts w:ascii="Times New Roman" w:hAnsi="Times New Roman" w:cs="Times New Roman"/>
          <w:b/>
          <w:sz w:val="26"/>
          <w:szCs w:val="26"/>
          <w:u w:val="single"/>
        </w:rPr>
        <w:t>Câu 1)(2đ)</w:t>
      </w:r>
    </w:p>
    <w:p w:rsidR="003B4451" w:rsidRPr="003E7C0A" w:rsidRDefault="003B4451" w:rsidP="003B4451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>-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Là dòng các điện tích dịch chuyển có hướng. Chiều quy ước của dòng điện là chiều dịch chuyển có hướng của các điện tích (+).</w:t>
      </w:r>
      <w:r w:rsidRPr="003E7C0A">
        <w:rPr>
          <w:rFonts w:ascii="Times New Roman" w:hAnsi="Times New Roman" w:cs="Times New Roman"/>
          <w:sz w:val="26"/>
          <w:szCs w:val="26"/>
        </w:rPr>
        <w:t xml:space="preserve"> (1đ)</w:t>
      </w:r>
    </w:p>
    <w:p w:rsidR="003B4451" w:rsidRPr="003E7C0A" w:rsidRDefault="003B4451" w:rsidP="003B4451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>-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Là dòng điện có chiều và cường độ không thay đổi theo thời gian: </w:t>
      </w:r>
      <w:r w:rsidRPr="003E7C0A">
        <w:rPr>
          <w:rFonts w:ascii="Times New Roman" w:eastAsia="Times New Roman" w:hAnsi="Times New Roman" w:cs="Times New Roman"/>
          <w:bCs/>
          <w:iCs/>
          <w:position w:val="-24"/>
          <w:sz w:val="26"/>
          <w:szCs w:val="26"/>
        </w:rPr>
        <w:object w:dxaOrig="55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30.5pt" o:ole="">
            <v:imagedata r:id="rId8" o:title=""/>
          </v:shape>
          <o:OLEObject Type="Embed" ProgID="Equation.DSMT4" ShapeID="_x0000_i1025" DrawAspect="Content" ObjectID="_1513061842" r:id="rId9"/>
        </w:object>
      </w:r>
      <w:r w:rsidRPr="003E7C0A">
        <w:rPr>
          <w:rFonts w:ascii="Times New Roman" w:hAnsi="Times New Roman" w:cs="Times New Roman"/>
          <w:sz w:val="26"/>
          <w:szCs w:val="26"/>
        </w:rPr>
        <w:t>. (1đ)</w:t>
      </w:r>
    </w:p>
    <w:p w:rsidR="003B4451" w:rsidRPr="004E4142" w:rsidRDefault="003B4451" w:rsidP="003B4451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2 (1,5đ): 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-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Suất điện động của nguồn điện</w:t>
      </w:r>
      <w:r w:rsidRPr="003E7C0A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đặc trưng cho khả năng thực hiện công của nguồn điện và được đo bằng công của lực lạ khi di chuyển 1 đơn vị điện tích (+) ngược chiều điện trường bên trong nguồn điện.</w: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(1đ)</w:t>
      </w:r>
    </w:p>
    <w:p w:rsidR="003B4451" w:rsidRPr="003E7C0A" w:rsidRDefault="003B4451" w:rsidP="003B4451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eastAsia="Times New Roman" w:hAnsi="Times New Roman" w:cs="Times New Roman"/>
          <w:b/>
          <w:bCs/>
          <w:i/>
          <w:iCs/>
          <w:position w:val="-28"/>
          <w:sz w:val="26"/>
          <w:szCs w:val="26"/>
        </w:rPr>
        <w:object w:dxaOrig="1365" w:dyaOrig="660">
          <v:shape id="_x0000_i1026" type="#_x0000_t75" style="width:68pt;height:33.5pt" o:ole="">
            <v:imagedata r:id="rId10" o:title=""/>
          </v:shape>
          <o:OLEObject Type="Embed" ProgID="Equation.DSMT4" ShapeID="_x0000_i1026" DrawAspect="Content" ObjectID="_1513061843" r:id="rId11"/>
        </w:object>
      </w:r>
      <w:r w:rsidRPr="003E7C0A">
        <w:rPr>
          <w:rFonts w:ascii="Times New Roman" w:eastAsia="Times New Roman" w:hAnsi="Times New Roman" w:cs="Times New Roman"/>
          <w:bCs/>
          <w:iCs/>
          <w:sz w:val="26"/>
          <w:szCs w:val="26"/>
        </w:rPr>
        <w:t>, A(J), q(C)</w:t>
      </w:r>
      <w:r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(0.5đ)</w:t>
      </w:r>
    </w:p>
    <w:p w:rsidR="003B4451" w:rsidRPr="004E4142" w:rsidRDefault="003B4451" w:rsidP="003B4451">
      <w:pPr>
        <w:jc w:val="both"/>
        <w:rPr>
          <w:rFonts w:ascii="Times New Roman" w:hAnsi="Times New Roman" w:cs="Times New Roman"/>
          <w:spacing w:val="-8"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  <w:t>Câu 3 (1,5đ)</w:t>
      </w:r>
      <w:r w:rsidRPr="004E4142">
        <w:rPr>
          <w:rFonts w:ascii="Times New Roman" w:hAnsi="Times New Roman" w:cs="Times New Roman"/>
          <w:spacing w:val="-8"/>
          <w:sz w:val="26"/>
          <w:szCs w:val="26"/>
          <w:u w:val="single"/>
        </w:rPr>
        <w:t>.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bCs/>
          <w:iCs/>
          <w:sz w:val="26"/>
          <w:szCs w:val="26"/>
        </w:rPr>
        <w:t>Công suất tỏa nhiệt ở vật dẫn khi có dòng điện chạy qua đặc trưng cho tốc độ tỏa nhiệt của vật dẫ</w:t>
      </w:r>
      <w:r>
        <w:rPr>
          <w:rFonts w:ascii="Times New Roman" w:hAnsi="Times New Roman" w:cs="Times New Roman"/>
          <w:bCs/>
          <w:iCs/>
          <w:sz w:val="26"/>
          <w:szCs w:val="26"/>
        </w:rPr>
        <w:t>n đó, đ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ược xác định bằng nhiệt lượng tỏa ra ở vật dẫn đó trong 1 đơn vị thờ</w:t>
      </w:r>
      <w:r>
        <w:rPr>
          <w:rFonts w:ascii="Times New Roman" w:hAnsi="Times New Roman" w:cs="Times New Roman"/>
          <w:bCs/>
          <w:iCs/>
          <w:sz w:val="26"/>
          <w:szCs w:val="26"/>
        </w:rPr>
        <w:t>i gian. (1đ)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eastAsia="Times New Roman" w:hAnsi="Times New Roman" w:cs="Times New Roman"/>
          <w:bCs/>
          <w:iCs/>
          <w:position w:val="-24"/>
          <w:sz w:val="26"/>
          <w:szCs w:val="26"/>
        </w:rPr>
        <w:object w:dxaOrig="1380" w:dyaOrig="660">
          <v:shape id="_x0000_i1027" type="#_x0000_t75" style="width:69.5pt;height:33.5pt" o:ole="">
            <v:imagedata r:id="rId12" o:title=""/>
          </v:shape>
          <o:OLEObject Type="Embed" ProgID="Equation.DSMT4" ShapeID="_x0000_i1027" DrawAspect="Content" ObjectID="_1513061844" r:id="rId13"/>
        </w:objec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  P(W), R(Ω), I(A), U(V)</w: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(0.5đ)</w:t>
      </w:r>
    </w:p>
    <w:p w:rsidR="003B4451" w:rsidRPr="004E4142" w:rsidRDefault="003B4451" w:rsidP="003B4451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>Câu 4 (2đ)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-</w:t>
      </w:r>
      <w:r w:rsidRPr="003E7C0A">
        <w:rPr>
          <w:rFonts w:ascii="Times New Roman" w:hAnsi="Times New Roman" w:cs="Times New Roman"/>
          <w:sz w:val="26"/>
          <w:szCs w:val="26"/>
        </w:rPr>
        <w:t>R=3,6</w:t>
      </w:r>
      <w:r w:rsidRPr="00E511DA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iCs/>
          <w:sz w:val="26"/>
          <w:szCs w:val="26"/>
        </w:rPr>
        <w:t>(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Ω)  (0.5đ)</w:t>
      </w:r>
      <w:r w:rsidRPr="003E7C0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 xml:space="preserve">-I=1,95A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(0.5đ)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bCs/>
          <w:iCs/>
          <w:sz w:val="26"/>
          <w:szCs w:val="26"/>
        </w:rPr>
        <w:t>-I1=1,17A (0.5đ)</w:t>
      </w:r>
    </w:p>
    <w:p w:rsidR="003B4451" w:rsidRPr="003E7C0A" w:rsidRDefault="003B4451" w:rsidP="003B4451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Cs/>
          <w:iCs/>
          <w:sz w:val="26"/>
          <w:szCs w:val="26"/>
        </w:rPr>
        <w:t>-Q1=492,804 J (0.5đ)</w:t>
      </w:r>
    </w:p>
    <w:p w:rsidR="003B4451" w:rsidRPr="001F53AB" w:rsidRDefault="003B4451" w:rsidP="003B4451">
      <w:pPr>
        <w:jc w:val="both"/>
        <w:rPr>
          <w:rFonts w:ascii="Times New Roman" w:hAnsi="Times New Roman" w:cs="Times New Roman"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5 (1.5đ): </w:t>
      </w:r>
    </w:p>
    <w:p w:rsidR="003B4451" w:rsidRDefault="003B4451" w:rsidP="003B4451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I=2A(1</w:t>
      </w:r>
      <w:r w:rsidRPr="003E7C0A">
        <w:rPr>
          <w:rFonts w:ascii="Times New Roman" w:hAnsi="Times New Roman" w:cs="Times New Roman"/>
          <w:sz w:val="26"/>
          <w:szCs w:val="26"/>
        </w:rPr>
        <w:t>đ)</w:t>
      </w:r>
    </w:p>
    <w:p w:rsidR="003B4451" w:rsidRPr="003E7C0A" w:rsidRDefault="003B4451" w:rsidP="003B4451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U1=U2=48V (0,25)</w:t>
      </w:r>
    </w:p>
    <w:p w:rsidR="003B4451" w:rsidRPr="003E7C0A" w:rsidRDefault="003B4451" w:rsidP="003B4451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Đèn sáng lóe rồi hư</w:t>
      </w:r>
      <w:r w:rsidRPr="003E7C0A">
        <w:rPr>
          <w:rFonts w:ascii="Times New Roman" w:hAnsi="Times New Roman" w:cs="Times New Roman"/>
          <w:sz w:val="26"/>
          <w:szCs w:val="26"/>
        </w:rPr>
        <w:t xml:space="preserve"> (0.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3E7C0A">
        <w:rPr>
          <w:rFonts w:ascii="Times New Roman" w:hAnsi="Times New Roman" w:cs="Times New Roman"/>
          <w:sz w:val="26"/>
          <w:szCs w:val="26"/>
        </w:rPr>
        <w:t>5đ)</w:t>
      </w:r>
    </w:p>
    <w:p w:rsidR="003B4451" w:rsidRPr="004E4142" w:rsidRDefault="003B4451" w:rsidP="003B4451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>Câu 6 (1,5 đ)</w:t>
      </w:r>
    </w:p>
    <w:p w:rsidR="003B4451" w:rsidRDefault="003B4451" w:rsidP="003B4451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I=1</w:t>
      </w:r>
      <w:r>
        <w:rPr>
          <w:rFonts w:ascii="Times New Roman" w:hAnsi="Times New Roman" w:cs="Times New Roman"/>
          <w:bCs/>
          <w:iCs/>
          <w:sz w:val="26"/>
          <w:szCs w:val="26"/>
        </w:rPr>
        <w:t>(A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)</w: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(1đ)</w:t>
      </w:r>
    </w:p>
    <w:p w:rsidR="003B4451" w:rsidRPr="00631627" w:rsidRDefault="003B4451" w:rsidP="003B4451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>-r=0,5</w:t>
      </w:r>
      <w:r w:rsidRPr="00E511DA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iCs/>
          <w:sz w:val="26"/>
          <w:szCs w:val="26"/>
        </w:rPr>
        <w:t>(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Ω) </w:t>
      </w:r>
      <w:r>
        <w:rPr>
          <w:rFonts w:ascii="Times New Roman" w:hAnsi="Times New Roman" w:cs="Times New Roman"/>
          <w:bCs/>
          <w:iCs/>
          <w:sz w:val="26"/>
          <w:szCs w:val="26"/>
        </w:rPr>
        <w:t>(0,5đ)</w:t>
      </w:r>
    </w:p>
    <w:p w:rsidR="00227F5E" w:rsidRDefault="00227F5E">
      <w:pPr>
        <w:spacing w:after="200"/>
      </w:pPr>
      <w:r>
        <w:br w:type="page"/>
      </w:r>
    </w:p>
    <w:p w:rsidR="00227F5E" w:rsidRPr="003E7C0A" w:rsidRDefault="00227F5E" w:rsidP="00227F5E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lastRenderedPageBreak/>
        <w:t>Trường THPT chuyên NK TDTT Nguyễn Thị Định</w:t>
      </w:r>
    </w:p>
    <w:p w:rsidR="00227F5E" w:rsidRPr="003E7C0A" w:rsidRDefault="00227F5E" w:rsidP="00227F5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ĐÁP ÁN ĐỀ KIỂ</w:t>
      </w:r>
      <w:r>
        <w:rPr>
          <w:rFonts w:ascii="Times New Roman" w:hAnsi="Times New Roman" w:cs="Times New Roman"/>
          <w:b/>
          <w:sz w:val="26"/>
          <w:szCs w:val="26"/>
        </w:rPr>
        <w:t>M TRA HỌC KỲ 1</w:t>
      </w:r>
      <w:r w:rsidRPr="003E7C0A">
        <w:rPr>
          <w:rFonts w:ascii="Times New Roman" w:hAnsi="Times New Roman" w:cs="Times New Roman"/>
          <w:b/>
          <w:sz w:val="26"/>
          <w:szCs w:val="26"/>
        </w:rPr>
        <w:t xml:space="preserve"> – NĂM HỌC 2015-2016</w:t>
      </w:r>
    </w:p>
    <w:p w:rsidR="00227F5E" w:rsidRPr="003E7C0A" w:rsidRDefault="00227F5E" w:rsidP="00227F5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 xml:space="preserve"> MÔN: VẬT LÝ- KHỐI 11</w:t>
      </w:r>
    </w:p>
    <w:p w:rsidR="00227F5E" w:rsidRDefault="00227F5E" w:rsidP="00227F5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Thời gian: 45 phút (không kể thời gian phát đề)</w:t>
      </w:r>
    </w:p>
    <w:p w:rsidR="00227F5E" w:rsidRPr="003E7C0A" w:rsidRDefault="00227F5E" w:rsidP="00227F5E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Ề CHÍNH THỨC</w:t>
      </w:r>
    </w:p>
    <w:p w:rsidR="00227F5E" w:rsidRPr="003E7C0A" w:rsidRDefault="00227F5E" w:rsidP="00227F5E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3E7C0A">
        <w:rPr>
          <w:rFonts w:ascii="Times New Roman" w:hAnsi="Times New Roman" w:cs="Times New Roman"/>
          <w:b/>
          <w:sz w:val="26"/>
          <w:szCs w:val="26"/>
          <w:u w:val="single"/>
        </w:rPr>
        <w:t>Câu 1)(2đ)</w:t>
      </w:r>
    </w:p>
    <w:p w:rsidR="00227F5E" w:rsidRPr="003E7C0A" w:rsidRDefault="00227F5E" w:rsidP="00227F5E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>-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Là dòng các điện tích dịch chuyển có hướng. Chiều quy ước của dòng điện là chiều dịch chuyển có hướng của các điện tích (+).</w:t>
      </w:r>
      <w:r w:rsidRPr="003E7C0A">
        <w:rPr>
          <w:rFonts w:ascii="Times New Roman" w:hAnsi="Times New Roman" w:cs="Times New Roman"/>
          <w:sz w:val="26"/>
          <w:szCs w:val="26"/>
        </w:rPr>
        <w:t xml:space="preserve"> (1đ)</w:t>
      </w:r>
    </w:p>
    <w:p w:rsidR="00227F5E" w:rsidRPr="003E7C0A" w:rsidRDefault="00227F5E" w:rsidP="00227F5E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>-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Là dòng điện có chiều và cường độ không thay đổi theo thời gian: </w:t>
      </w:r>
      <w:r w:rsidRPr="003E7C0A">
        <w:rPr>
          <w:rFonts w:ascii="Times New Roman" w:eastAsia="Times New Roman" w:hAnsi="Times New Roman" w:cs="Times New Roman"/>
          <w:bCs/>
          <w:iCs/>
          <w:position w:val="-24"/>
          <w:sz w:val="26"/>
          <w:szCs w:val="26"/>
        </w:rPr>
        <w:object w:dxaOrig="555" w:dyaOrig="615">
          <v:shape id="_x0000_i1028" type="#_x0000_t75" style="width:28pt;height:30.5pt" o:ole="">
            <v:imagedata r:id="rId8" o:title=""/>
          </v:shape>
          <o:OLEObject Type="Embed" ProgID="Equation.DSMT4" ShapeID="_x0000_i1028" DrawAspect="Content" ObjectID="_1513061845" r:id="rId14"/>
        </w:object>
      </w:r>
      <w:r w:rsidRPr="003E7C0A">
        <w:rPr>
          <w:rFonts w:ascii="Times New Roman" w:hAnsi="Times New Roman" w:cs="Times New Roman"/>
          <w:sz w:val="26"/>
          <w:szCs w:val="26"/>
        </w:rPr>
        <w:t>. (1đ)</w:t>
      </w:r>
    </w:p>
    <w:p w:rsidR="00227F5E" w:rsidRPr="004E4142" w:rsidRDefault="00227F5E" w:rsidP="00227F5E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2 (1,5đ): </w:t>
      </w:r>
    </w:p>
    <w:p w:rsidR="00227F5E" w:rsidRPr="003E7C0A" w:rsidRDefault="00227F5E" w:rsidP="00227F5E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-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 Suất điện động của nguồn điện</w:t>
      </w:r>
      <w:r w:rsidRPr="003E7C0A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đặc trưng cho khả năng thực hiện công của nguồn điện và được đo bằng công của lực lạ khi di chuyển 1 đơn vị điện tích (+) ngược chiều điện trường bên trong nguồn điện.</w: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(1đ)</w:t>
      </w:r>
    </w:p>
    <w:p w:rsidR="00227F5E" w:rsidRPr="003E7C0A" w:rsidRDefault="00227F5E" w:rsidP="00227F5E">
      <w:pPr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eastAsia="Times New Roman" w:hAnsi="Times New Roman" w:cs="Times New Roman"/>
          <w:b/>
          <w:bCs/>
          <w:i/>
          <w:iCs/>
          <w:position w:val="-28"/>
          <w:sz w:val="26"/>
          <w:szCs w:val="26"/>
        </w:rPr>
        <w:object w:dxaOrig="1365" w:dyaOrig="660">
          <v:shape id="_x0000_i1029" type="#_x0000_t75" style="width:68pt;height:33.5pt" o:ole="">
            <v:imagedata r:id="rId10" o:title=""/>
          </v:shape>
          <o:OLEObject Type="Embed" ProgID="Equation.DSMT4" ShapeID="_x0000_i1029" DrawAspect="Content" ObjectID="_1513061846" r:id="rId15"/>
        </w:object>
      </w:r>
      <w:r w:rsidRPr="003E7C0A">
        <w:rPr>
          <w:rFonts w:ascii="Times New Roman" w:eastAsia="Times New Roman" w:hAnsi="Times New Roman" w:cs="Times New Roman"/>
          <w:bCs/>
          <w:iCs/>
          <w:sz w:val="26"/>
          <w:szCs w:val="26"/>
        </w:rPr>
        <w:t>, A(J), q(C)</w:t>
      </w:r>
      <w:r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(0.5đ)</w:t>
      </w:r>
    </w:p>
    <w:p w:rsidR="00227F5E" w:rsidRPr="0003094C" w:rsidRDefault="00227F5E" w:rsidP="00227F5E">
      <w:pPr>
        <w:spacing w:before="120" w:after="120"/>
        <w:rPr>
          <w:rFonts w:ascii="Times New Roman" w:hAnsi="Times New Roman"/>
          <w:bCs/>
          <w:i/>
          <w:iCs/>
          <w:sz w:val="26"/>
          <w:szCs w:val="26"/>
        </w:rPr>
      </w:pPr>
      <w:r w:rsidRPr="0003094C">
        <w:rPr>
          <w:rFonts w:ascii="Times New Roman" w:hAnsi="Times New Roman"/>
          <w:b/>
          <w:bCs/>
          <w:sz w:val="26"/>
          <w:szCs w:val="26"/>
          <w:u w:val="single"/>
        </w:rPr>
        <w:t>Câu 3</w:t>
      </w:r>
      <w:r w:rsidRPr="0003094C">
        <w:rPr>
          <w:rFonts w:ascii="Times New Roman" w:hAnsi="Times New Roman"/>
          <w:b/>
          <w:bCs/>
          <w:sz w:val="26"/>
          <w:szCs w:val="26"/>
        </w:rPr>
        <w:t xml:space="preserve">: (1,5đ)  </w:t>
      </w:r>
      <w:r w:rsidRPr="0003094C">
        <w:rPr>
          <w:rFonts w:ascii="Times New Roman" w:hAnsi="Times New Roman"/>
          <w:bCs/>
          <w:iCs/>
          <w:sz w:val="26"/>
          <w:szCs w:val="26"/>
        </w:rPr>
        <w:t>*</w:t>
      </w:r>
      <w:r w:rsidRPr="0003094C">
        <w:rPr>
          <w:rFonts w:ascii="Times New Roman" w:hAnsi="Times New Roman"/>
          <w:b/>
          <w:bCs/>
          <w:iCs/>
          <w:sz w:val="26"/>
          <w:szCs w:val="26"/>
        </w:rPr>
        <w:t xml:space="preserve"> Dẫn điện tự lực:</w:t>
      </w:r>
      <w:r w:rsidRPr="0003094C">
        <w:rPr>
          <w:rFonts w:ascii="Times New Roman" w:hAnsi="Times New Roman"/>
          <w:bCs/>
          <w:iCs/>
          <w:sz w:val="26"/>
          <w:szCs w:val="26"/>
        </w:rPr>
        <w:t xml:space="preserve"> duy trì được nhờ tự tạo ra hạt tải điện ban đầu</w:t>
      </w:r>
      <w:r w:rsidRPr="0003094C">
        <w:rPr>
          <w:rFonts w:ascii="Times New Roman" w:hAnsi="Times New Roman"/>
          <w:sz w:val="26"/>
          <w:szCs w:val="26"/>
        </w:rPr>
        <w:t xml:space="preserve"> và nhân số hạt tải điện ấy lên nhiều lần nhờ dòng điện chạy qua.</w:t>
      </w:r>
    </w:p>
    <w:p w:rsidR="00227F5E" w:rsidRPr="0003094C" w:rsidRDefault="00227F5E" w:rsidP="00227F5E">
      <w:pPr>
        <w:spacing w:before="120" w:after="120"/>
        <w:rPr>
          <w:rFonts w:ascii="Times New Roman" w:hAnsi="Times New Roman"/>
          <w:bCs/>
          <w:iCs/>
          <w:sz w:val="26"/>
          <w:szCs w:val="26"/>
        </w:rPr>
      </w:pPr>
      <w:r w:rsidRPr="0003094C">
        <w:rPr>
          <w:rFonts w:ascii="Times New Roman" w:hAnsi="Times New Roman"/>
          <w:bCs/>
          <w:iCs/>
          <w:sz w:val="26"/>
          <w:szCs w:val="26"/>
        </w:rPr>
        <w:t>*</w:t>
      </w:r>
      <w:r w:rsidRPr="0003094C">
        <w:rPr>
          <w:rFonts w:ascii="Times New Roman" w:hAnsi="Times New Roman"/>
          <w:b/>
          <w:bCs/>
          <w:iCs/>
          <w:sz w:val="26"/>
          <w:szCs w:val="26"/>
        </w:rPr>
        <w:t xml:space="preserve"> Tia lửa điện:</w:t>
      </w:r>
      <w:r w:rsidRPr="0003094C">
        <w:rPr>
          <w:rFonts w:ascii="Times New Roman" w:hAnsi="Times New Roman"/>
          <w:bCs/>
          <w:iCs/>
          <w:sz w:val="26"/>
          <w:szCs w:val="26"/>
        </w:rPr>
        <w:t xml:space="preserve"> tự tạo ra electron và ion dương nhờ ion hóa chất khí bằng điện trường mạnh. Xảy ra trong tia sét.</w:t>
      </w:r>
    </w:p>
    <w:p w:rsidR="00227F5E" w:rsidRPr="0003094C" w:rsidRDefault="00227F5E" w:rsidP="00227F5E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03094C">
        <w:rPr>
          <w:rFonts w:ascii="Times New Roman" w:hAnsi="Times New Roman"/>
          <w:bCs/>
          <w:iCs/>
          <w:sz w:val="26"/>
          <w:szCs w:val="26"/>
        </w:rPr>
        <w:t>*</w:t>
      </w:r>
      <w:r w:rsidRPr="0003094C">
        <w:rPr>
          <w:rFonts w:ascii="Times New Roman" w:hAnsi="Times New Roman"/>
          <w:b/>
          <w:bCs/>
          <w:iCs/>
          <w:sz w:val="26"/>
          <w:szCs w:val="26"/>
        </w:rPr>
        <w:t xml:space="preserve">  Hồ quang điện:</w:t>
      </w:r>
      <w:r w:rsidRPr="0003094C">
        <w:rPr>
          <w:rFonts w:ascii="Times New Roman" w:hAnsi="Times New Roman"/>
          <w:bCs/>
          <w:iCs/>
          <w:sz w:val="26"/>
          <w:szCs w:val="26"/>
        </w:rPr>
        <w:t xml:space="preserve"> tự tạo ra electron nhờ phát xạ nhiệt electron từ catot đốt nóng. Nhiệt độ catot được duy trì nhờ dòng điện.</w:t>
      </w:r>
    </w:p>
    <w:p w:rsidR="00227F5E" w:rsidRPr="004E4142" w:rsidRDefault="00227F5E" w:rsidP="00227F5E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>Câu 4 (2đ)</w:t>
      </w:r>
    </w:p>
    <w:p w:rsidR="00227F5E" w:rsidRPr="003E7C0A" w:rsidRDefault="00227F5E" w:rsidP="00227F5E">
      <w:pPr>
        <w:jc w:val="both"/>
        <w:rPr>
          <w:rFonts w:ascii="Times New Roman" w:hAnsi="Times New Roman" w:cs="Times New Roman"/>
          <w:sz w:val="26"/>
          <w:szCs w:val="26"/>
        </w:rPr>
      </w:pPr>
      <w:r w:rsidRPr="003E7C0A">
        <w:rPr>
          <w:rFonts w:ascii="Times New Roman" w:hAnsi="Times New Roman" w:cs="Times New Roman"/>
          <w:b/>
          <w:sz w:val="26"/>
          <w:szCs w:val="26"/>
        </w:rPr>
        <w:t>-</w:t>
      </w:r>
      <w:r w:rsidRPr="003E7C0A">
        <w:rPr>
          <w:rFonts w:ascii="Times New Roman" w:hAnsi="Times New Roman" w:cs="Times New Roman"/>
          <w:sz w:val="26"/>
          <w:szCs w:val="26"/>
        </w:rPr>
        <w:t>R=3,6</w:t>
      </w:r>
      <w:r w:rsidRPr="00E511DA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iCs/>
          <w:sz w:val="26"/>
          <w:szCs w:val="26"/>
        </w:rPr>
        <w:t>(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Ω)  (0.5đ)</w:t>
      </w:r>
      <w:r w:rsidRPr="003E7C0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27F5E" w:rsidRPr="003E7C0A" w:rsidRDefault="00227F5E" w:rsidP="00227F5E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sz w:val="26"/>
          <w:szCs w:val="26"/>
        </w:rPr>
        <w:t xml:space="preserve">-I=1,95A 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(0.5đ)</w:t>
      </w:r>
    </w:p>
    <w:p w:rsidR="00227F5E" w:rsidRPr="003E7C0A" w:rsidRDefault="00227F5E" w:rsidP="00227F5E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3E7C0A">
        <w:rPr>
          <w:rFonts w:ascii="Times New Roman" w:hAnsi="Times New Roman" w:cs="Times New Roman"/>
          <w:bCs/>
          <w:iCs/>
          <w:sz w:val="26"/>
          <w:szCs w:val="26"/>
        </w:rPr>
        <w:t>-I1=1,17A (0.5đ)</w:t>
      </w:r>
    </w:p>
    <w:p w:rsidR="00227F5E" w:rsidRPr="003E7C0A" w:rsidRDefault="00227F5E" w:rsidP="00227F5E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3E7C0A">
        <w:rPr>
          <w:rFonts w:ascii="Times New Roman" w:hAnsi="Times New Roman" w:cs="Times New Roman"/>
          <w:bCs/>
          <w:iCs/>
          <w:sz w:val="26"/>
          <w:szCs w:val="26"/>
        </w:rPr>
        <w:t>-Q1=492,804 J (0.5đ)</w:t>
      </w:r>
    </w:p>
    <w:p w:rsidR="00227F5E" w:rsidRPr="001F53AB" w:rsidRDefault="00227F5E" w:rsidP="00227F5E">
      <w:pPr>
        <w:jc w:val="both"/>
        <w:rPr>
          <w:rFonts w:ascii="Times New Roman" w:hAnsi="Times New Roman" w:cs="Times New Roman"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5 (1.5đ): </w:t>
      </w:r>
    </w:p>
    <w:p w:rsidR="00227F5E" w:rsidRDefault="00227F5E" w:rsidP="00227F5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I=2A(1</w:t>
      </w:r>
      <w:r w:rsidRPr="003E7C0A">
        <w:rPr>
          <w:rFonts w:ascii="Times New Roman" w:hAnsi="Times New Roman" w:cs="Times New Roman"/>
          <w:sz w:val="26"/>
          <w:szCs w:val="26"/>
        </w:rPr>
        <w:t>đ)</w:t>
      </w:r>
    </w:p>
    <w:p w:rsidR="00227F5E" w:rsidRPr="003E7C0A" w:rsidRDefault="00227F5E" w:rsidP="00227F5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U1=U2=48V (0,25)</w:t>
      </w:r>
    </w:p>
    <w:p w:rsidR="00227F5E" w:rsidRPr="003E7C0A" w:rsidRDefault="00227F5E" w:rsidP="00227F5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Đèn sáng lóe rồi hư</w:t>
      </w:r>
      <w:r w:rsidRPr="003E7C0A">
        <w:rPr>
          <w:rFonts w:ascii="Times New Roman" w:hAnsi="Times New Roman" w:cs="Times New Roman"/>
          <w:sz w:val="26"/>
          <w:szCs w:val="26"/>
        </w:rPr>
        <w:t xml:space="preserve"> (0.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3E7C0A">
        <w:rPr>
          <w:rFonts w:ascii="Times New Roman" w:hAnsi="Times New Roman" w:cs="Times New Roman"/>
          <w:sz w:val="26"/>
          <w:szCs w:val="26"/>
        </w:rPr>
        <w:t>5đ)</w:t>
      </w:r>
    </w:p>
    <w:p w:rsidR="00227F5E" w:rsidRPr="004E4142" w:rsidRDefault="00227F5E" w:rsidP="00227F5E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E4142">
        <w:rPr>
          <w:rFonts w:ascii="Times New Roman" w:hAnsi="Times New Roman" w:cs="Times New Roman"/>
          <w:b/>
          <w:sz w:val="26"/>
          <w:szCs w:val="26"/>
          <w:u w:val="single"/>
        </w:rPr>
        <w:t>Câu 6 (1,5 đ)</w:t>
      </w:r>
    </w:p>
    <w:p w:rsidR="00227F5E" w:rsidRDefault="00227F5E" w:rsidP="00227F5E">
      <w:pPr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I=1</w:t>
      </w:r>
      <w:r>
        <w:rPr>
          <w:rFonts w:ascii="Times New Roman" w:hAnsi="Times New Roman" w:cs="Times New Roman"/>
          <w:bCs/>
          <w:iCs/>
          <w:sz w:val="26"/>
          <w:szCs w:val="26"/>
        </w:rPr>
        <w:t>(A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>)</w: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(1đ)</w:t>
      </w:r>
    </w:p>
    <w:p w:rsidR="00227F5E" w:rsidRPr="00631627" w:rsidRDefault="00227F5E" w:rsidP="00227F5E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>-r=0,5</w:t>
      </w:r>
      <w:r w:rsidRPr="00E511DA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iCs/>
          <w:sz w:val="26"/>
          <w:szCs w:val="26"/>
        </w:rPr>
        <w:t>(</w:t>
      </w:r>
      <w:r w:rsidRPr="003E7C0A">
        <w:rPr>
          <w:rFonts w:ascii="Times New Roman" w:hAnsi="Times New Roman" w:cs="Times New Roman"/>
          <w:bCs/>
          <w:iCs/>
          <w:sz w:val="26"/>
          <w:szCs w:val="26"/>
        </w:rPr>
        <w:t xml:space="preserve">Ω) </w:t>
      </w:r>
      <w:r>
        <w:rPr>
          <w:rFonts w:ascii="Times New Roman" w:hAnsi="Times New Roman" w:cs="Times New Roman"/>
          <w:bCs/>
          <w:iCs/>
          <w:sz w:val="26"/>
          <w:szCs w:val="26"/>
        </w:rPr>
        <w:t>(0,5đ)</w:t>
      </w:r>
    </w:p>
    <w:p w:rsidR="00AA7ECB" w:rsidRDefault="00AA7ECB"/>
    <w:sectPr w:rsidR="00AA7ECB" w:rsidSect="009700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B5403"/>
    <w:multiLevelType w:val="hybridMultilevel"/>
    <w:tmpl w:val="84FC23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451"/>
    <w:rsid w:val="0003094C"/>
    <w:rsid w:val="001F7E81"/>
    <w:rsid w:val="00227F5E"/>
    <w:rsid w:val="002D5475"/>
    <w:rsid w:val="003B4451"/>
    <w:rsid w:val="004351FF"/>
    <w:rsid w:val="00454114"/>
    <w:rsid w:val="00675596"/>
    <w:rsid w:val="00801807"/>
    <w:rsid w:val="00970086"/>
    <w:rsid w:val="00AA7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4451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44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445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4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4451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44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445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4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94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9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10.e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552</Words>
  <Characters>314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d</dc:creator>
  <cp:lastModifiedBy>ntd</cp:lastModifiedBy>
  <cp:revision>2</cp:revision>
  <cp:lastPrinted>2015-12-08T03:57:00Z</cp:lastPrinted>
  <dcterms:created xsi:type="dcterms:W3CDTF">2015-12-31T03:11:00Z</dcterms:created>
  <dcterms:modified xsi:type="dcterms:W3CDTF">2015-12-31T03:11:00Z</dcterms:modified>
</cp:coreProperties>
</file>